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5DB909" w14:textId="5B692162" w:rsidR="00AF74FC" w:rsidRDefault="00AF74FC" w:rsidP="00F42F7C">
      <w:pPr>
        <w:jc w:val="center"/>
        <w:rPr>
          <w:rFonts w:ascii="Times New Roman" w:eastAsia="Calibri" w:hAnsi="Times New Roman" w:cs="Times New Roman"/>
          <w:b/>
        </w:rPr>
      </w:pPr>
      <w:r w:rsidRPr="00F42F7C">
        <w:rPr>
          <w:rFonts w:ascii="Times New Roman" w:eastAsia="Calibri" w:hAnsi="Times New Roman" w:cs="Times New Roman"/>
          <w:b/>
          <w:lang w:val="vi-VN"/>
        </w:rPr>
        <w:t xml:space="preserve">BẢN ĐẶC TẢ </w:t>
      </w:r>
      <w:r w:rsidRPr="00F42F7C">
        <w:rPr>
          <w:rFonts w:ascii="Times New Roman" w:eastAsia="Calibri" w:hAnsi="Times New Roman" w:cs="Times New Roman"/>
          <w:b/>
        </w:rPr>
        <w:t>ĐỀ KIỂM TRA</w:t>
      </w:r>
      <w:r w:rsidRPr="00F42F7C">
        <w:rPr>
          <w:rFonts w:ascii="Times New Roman" w:eastAsia="Calibri" w:hAnsi="Times New Roman" w:cs="Times New Roman"/>
          <w:b/>
          <w:lang w:val="vi-VN"/>
        </w:rPr>
        <w:t xml:space="preserve"> </w:t>
      </w:r>
      <w:r w:rsidRPr="00F42F7C">
        <w:rPr>
          <w:rFonts w:ascii="Times New Roman" w:eastAsia="Calibri" w:hAnsi="Times New Roman" w:cs="Times New Roman"/>
          <w:b/>
        </w:rPr>
        <w:t xml:space="preserve">GIỮA HỌC KÌ 1 </w:t>
      </w:r>
      <w:r w:rsidRPr="00F42F7C">
        <w:rPr>
          <w:rFonts w:ascii="Times New Roman" w:eastAsia="Calibri" w:hAnsi="Times New Roman" w:cs="Times New Roman"/>
          <w:b/>
          <w:lang w:val="vi-VN"/>
        </w:rPr>
        <w:t xml:space="preserve">MÔN TOÁN - LỚP </w:t>
      </w:r>
      <w:r w:rsidRPr="00F42F7C">
        <w:rPr>
          <w:rFonts w:ascii="Times New Roman" w:eastAsia="Calibri" w:hAnsi="Times New Roman" w:cs="Times New Roman"/>
          <w:b/>
        </w:rPr>
        <w:t>1</w:t>
      </w:r>
      <w:r w:rsidR="00B22A17" w:rsidRPr="00F42F7C">
        <w:rPr>
          <w:rFonts w:ascii="Times New Roman" w:eastAsia="Calibri" w:hAnsi="Times New Roman" w:cs="Times New Roman"/>
          <w:b/>
        </w:rPr>
        <w:t>1</w:t>
      </w:r>
    </w:p>
    <w:p w14:paraId="6B32A3CF" w14:textId="77777777" w:rsidR="00E6556F" w:rsidRPr="00F42F7C" w:rsidRDefault="00E6556F" w:rsidP="00F42F7C">
      <w:pPr>
        <w:jc w:val="center"/>
        <w:rPr>
          <w:rFonts w:ascii="Times New Roman" w:eastAsia="Calibri" w:hAnsi="Times New Roman" w:cs="Times New Roman"/>
          <w:b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"/>
        <w:gridCol w:w="1667"/>
        <w:gridCol w:w="2006"/>
        <w:gridCol w:w="5640"/>
        <w:gridCol w:w="1159"/>
        <w:gridCol w:w="1377"/>
        <w:gridCol w:w="1228"/>
        <w:gridCol w:w="1304"/>
      </w:tblGrid>
      <w:tr w:rsidR="00BC2B4B" w:rsidRPr="00F42F7C" w14:paraId="02EAD376" w14:textId="77777777" w:rsidTr="00B47AA2">
        <w:trPr>
          <w:jc w:val="center"/>
        </w:trPr>
        <w:tc>
          <w:tcPr>
            <w:tcW w:w="24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04EDC" w14:textId="77777777" w:rsidR="00AF74FC" w:rsidRPr="00F42F7C" w:rsidRDefault="00AF74FC" w:rsidP="00F42F7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color w:val="000000"/>
              </w:rPr>
              <w:t>STT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2E176D" w14:textId="77777777" w:rsidR="00AF74FC" w:rsidRPr="00F42F7C" w:rsidRDefault="00AF74FC" w:rsidP="00F42F7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  <w:t>Chương/chủ đề</w:t>
            </w:r>
          </w:p>
        </w:tc>
        <w:tc>
          <w:tcPr>
            <w:tcW w:w="66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4591B4" w14:textId="77777777" w:rsidR="00AF74FC" w:rsidRPr="00F42F7C" w:rsidRDefault="00AF74FC" w:rsidP="00F42F7C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  <w:t>Nội dung</w:t>
            </w:r>
          </w:p>
        </w:tc>
        <w:tc>
          <w:tcPr>
            <w:tcW w:w="18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F38FD0" w14:textId="77777777" w:rsidR="00AF74FC" w:rsidRPr="00F42F7C" w:rsidRDefault="00AF74FC" w:rsidP="00B47AA2">
            <w:pPr>
              <w:suppressAutoHyphens/>
              <w:jc w:val="center"/>
              <w:rPr>
                <w:rFonts w:ascii="Times New Roman" w:eastAsia="Calibri" w:hAnsi="Times New Roman" w:cs="Times New Roman"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color w:val="000000"/>
                <w:lang w:val="vi-VN"/>
              </w:rPr>
              <w:t>Mức độ kiểm tra, đánh giá</w:t>
            </w:r>
          </w:p>
        </w:tc>
        <w:tc>
          <w:tcPr>
            <w:tcW w:w="1675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10E36" w14:textId="77777777" w:rsidR="00AF74FC" w:rsidRPr="00F42F7C" w:rsidRDefault="00AF74F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vi-VN"/>
              </w:rPr>
            </w:pPr>
            <w:r w:rsidRPr="00F42F7C">
              <w:rPr>
                <w:rFonts w:ascii="Times New Roman" w:eastAsia="Calibri" w:hAnsi="Times New Roman" w:cs="Times New Roman"/>
                <w:b/>
                <w:spacing w:val="-8"/>
                <w:lang w:val="vi-VN"/>
              </w:rPr>
              <w:t>Số câu hỏi theo mức độ nhận thức</w:t>
            </w:r>
          </w:p>
        </w:tc>
      </w:tr>
      <w:tr w:rsidR="0058153F" w:rsidRPr="00F42F7C" w14:paraId="138D1CA8" w14:textId="77777777" w:rsidTr="00B47AA2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BEFEEF" w14:textId="77777777" w:rsidR="00AF74FC" w:rsidRPr="00F42F7C" w:rsidRDefault="00AF74FC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6B89F" w14:textId="77777777" w:rsidR="00AF74FC" w:rsidRPr="00F42F7C" w:rsidRDefault="00AF74FC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57329" w14:textId="77777777" w:rsidR="00AF74FC" w:rsidRPr="00F42F7C" w:rsidRDefault="00AF74FC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</w:p>
        </w:tc>
        <w:tc>
          <w:tcPr>
            <w:tcW w:w="186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FBA73" w14:textId="77777777" w:rsidR="00AF74FC" w:rsidRPr="00F42F7C" w:rsidRDefault="00AF74FC" w:rsidP="00B47AA2">
            <w:pPr>
              <w:jc w:val="both"/>
              <w:rPr>
                <w:rFonts w:ascii="Times New Roman" w:eastAsia="Calibri" w:hAnsi="Times New Roman" w:cs="Times New Roman"/>
                <w:color w:val="000000"/>
                <w:lang w:val="da-DK"/>
              </w:rPr>
            </w:pP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09675" w14:textId="4FF2C59A" w:rsidR="00AF74FC" w:rsidRPr="00F42F7C" w:rsidRDefault="00AF74F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vi-VN"/>
              </w:rPr>
            </w:pPr>
            <w:r w:rsidRPr="00F42F7C"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Nhận bi</w:t>
            </w:r>
            <w:r w:rsidR="00E65AFF"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ết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8E7B1" w14:textId="77777777" w:rsidR="00AF74FC" w:rsidRPr="00F42F7C" w:rsidRDefault="00AF74F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vi-VN"/>
              </w:rPr>
            </w:pPr>
            <w:r w:rsidRPr="00F42F7C"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Thông hiểu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D14F8" w14:textId="77777777" w:rsidR="00AF74FC" w:rsidRPr="00F42F7C" w:rsidRDefault="00AF74F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vi-VN"/>
              </w:rPr>
            </w:pPr>
            <w:r w:rsidRPr="00F42F7C"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Vận dụng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FA3341" w14:textId="77777777" w:rsidR="00AF74FC" w:rsidRPr="00F42F7C" w:rsidRDefault="00AF74F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color w:val="000000"/>
                <w:lang w:val="vi-VN"/>
              </w:rPr>
            </w:pPr>
            <w:r w:rsidRPr="00F42F7C"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Vận dụng cao</w:t>
            </w:r>
          </w:p>
        </w:tc>
      </w:tr>
      <w:tr w:rsidR="00BC2B4B" w:rsidRPr="00F42F7C" w14:paraId="332C2FA0" w14:textId="77777777" w:rsidTr="00B47AA2">
        <w:trPr>
          <w:trHeight w:val="1984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341EE6A" w14:textId="7F3CA304" w:rsidR="002B38AD" w:rsidRPr="00F42F7C" w:rsidRDefault="002B38AD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spacing w:val="-8"/>
                <w:lang w:val="vi-VN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36424DD" w14:textId="5446D30D" w:rsidR="002B38AD" w:rsidRPr="00F42F7C" w:rsidRDefault="002B38AD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  <w:b/>
              </w:rPr>
              <w:t>Hàm số lượng giác và phương trình lượng giác (09 tiết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3E6E949" w14:textId="3C1B8AA4" w:rsidR="002B38AD" w:rsidRPr="00F42F7C" w:rsidRDefault="002B38AD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Góc lượng giác (01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722C13D" w14:textId="7B5C1860" w:rsidR="002B38AD" w:rsidRPr="00F42F7C" w:rsidRDefault="002B38AD" w:rsidP="00B47AA2">
            <w:pPr>
              <w:suppressAutoHyphens/>
              <w:jc w:val="both"/>
              <w:rPr>
                <w:rFonts w:ascii="Times New Roman" w:hAnsi="Times New Roman" w:cs="Times New Roman"/>
              </w:rPr>
            </w:pPr>
            <w:r w:rsidRPr="00F42F7C">
              <w:rPr>
                <w:rFonts w:ascii="Times New Roman" w:hAnsi="Times New Roman" w:cs="Times New Roman"/>
                <w:b/>
                <w:i/>
              </w:rPr>
              <w:t>Nhận biết:</w:t>
            </w:r>
          </w:p>
          <w:p w14:paraId="24021EB8" w14:textId="28C97849" w:rsidR="002B38AD" w:rsidRPr="00F42F7C" w:rsidRDefault="002B38AD" w:rsidP="00B47AA2">
            <w:pPr>
              <w:suppressAutoHyphens/>
              <w:jc w:val="both"/>
              <w:rPr>
                <w:rFonts w:ascii="Times New Roman" w:hAnsi="Times New Roman" w:cs="Times New Roman"/>
              </w:rPr>
            </w:pPr>
            <w:r w:rsidRPr="00F42F7C">
              <w:rPr>
                <w:rFonts w:ascii="Times New Roman" w:hAnsi="Times New Roman" w:cs="Times New Roman"/>
              </w:rPr>
              <w:t>Nhận biết được các khái niệm cơ bản về góc lượng giác: khái niệm góc</w:t>
            </w:r>
            <w:r w:rsidRPr="00F42F7C">
              <w:rPr>
                <w:rFonts w:ascii="Times New Roman" w:hAnsi="Times New Roman" w:cs="Times New Roman"/>
                <w:spacing w:val="-7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lượng</w:t>
            </w:r>
            <w:r w:rsidRPr="00F42F7C">
              <w:rPr>
                <w:rFonts w:ascii="Times New Roman" w:hAnsi="Times New Roman" w:cs="Times New Roman"/>
                <w:spacing w:val="-8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giác;</w:t>
            </w:r>
            <w:r w:rsidRPr="00F42F7C">
              <w:rPr>
                <w:rFonts w:ascii="Times New Roman" w:hAnsi="Times New Roman" w:cs="Times New Roman"/>
                <w:spacing w:val="-8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ố</w:t>
            </w:r>
            <w:r w:rsidRPr="00F42F7C">
              <w:rPr>
                <w:rFonts w:ascii="Times New Roman" w:hAnsi="Times New Roman" w:cs="Times New Roman"/>
                <w:spacing w:val="-8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o</w:t>
            </w:r>
            <w:r w:rsidRPr="00F42F7C">
              <w:rPr>
                <w:rFonts w:ascii="Times New Roman" w:hAnsi="Times New Roman" w:cs="Times New Roman"/>
                <w:spacing w:val="-8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của</w:t>
            </w:r>
            <w:r w:rsidRPr="00F42F7C">
              <w:rPr>
                <w:rFonts w:ascii="Times New Roman" w:hAnsi="Times New Roman" w:cs="Times New Roman"/>
                <w:spacing w:val="-6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góc</w:t>
            </w:r>
            <w:r w:rsidRPr="00F42F7C">
              <w:rPr>
                <w:rFonts w:ascii="Times New Roman" w:hAnsi="Times New Roman" w:cs="Times New Roman"/>
                <w:spacing w:val="-7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lượng</w:t>
            </w:r>
            <w:r w:rsidRPr="00F42F7C">
              <w:rPr>
                <w:rFonts w:ascii="Times New Roman" w:hAnsi="Times New Roman" w:cs="Times New Roman"/>
                <w:spacing w:val="-6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giác;</w:t>
            </w:r>
            <w:r w:rsidRPr="00F42F7C">
              <w:rPr>
                <w:rFonts w:ascii="Times New Roman" w:hAnsi="Times New Roman" w:cs="Times New Roman"/>
                <w:spacing w:val="-8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hệ</w:t>
            </w:r>
            <w:r w:rsidRPr="00F42F7C">
              <w:rPr>
                <w:rFonts w:ascii="Times New Roman" w:hAnsi="Times New Roman" w:cs="Times New Roman"/>
                <w:spacing w:val="-7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hức</w:t>
            </w:r>
            <w:r w:rsidRPr="00F42F7C">
              <w:rPr>
                <w:rFonts w:ascii="Times New Roman" w:hAnsi="Times New Roman" w:cs="Times New Roman"/>
                <w:spacing w:val="-7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Chasles</w:t>
            </w:r>
            <w:r w:rsidRPr="00F42F7C">
              <w:rPr>
                <w:rFonts w:ascii="Times New Roman" w:hAnsi="Times New Roman" w:cs="Times New Roman"/>
                <w:spacing w:val="-6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cho</w:t>
            </w:r>
            <w:r w:rsidRPr="00F42F7C">
              <w:rPr>
                <w:rFonts w:ascii="Times New Roman" w:hAnsi="Times New Roman" w:cs="Times New Roman"/>
                <w:spacing w:val="-5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các</w:t>
            </w:r>
            <w:r w:rsidRPr="00F42F7C">
              <w:rPr>
                <w:rFonts w:ascii="Times New Roman" w:hAnsi="Times New Roman" w:cs="Times New Roman"/>
                <w:spacing w:val="-6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góc lượng giác; đường tròn lượng</w:t>
            </w:r>
            <w:r w:rsidRPr="00F42F7C">
              <w:rPr>
                <w:rFonts w:ascii="Times New Roman" w:hAnsi="Times New Roman" w:cs="Times New Roman"/>
                <w:spacing w:val="-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giác.</w:t>
            </w:r>
          </w:p>
          <w:p w14:paraId="30043CE1" w14:textId="2ADA7B5A" w:rsidR="002B38AD" w:rsidRDefault="002B38AD" w:rsidP="00B47AA2">
            <w:pPr>
              <w:pStyle w:val="TableParagraph"/>
              <w:jc w:val="both"/>
              <w:rPr>
                <w:b/>
                <w:i/>
                <w:sz w:val="24"/>
                <w:szCs w:val="24"/>
              </w:rPr>
            </w:pPr>
            <w:r w:rsidRPr="00F42F7C">
              <w:rPr>
                <w:b/>
                <w:i/>
                <w:sz w:val="24"/>
                <w:szCs w:val="24"/>
              </w:rPr>
              <w:t>Thông hiểu:</w:t>
            </w:r>
          </w:p>
          <w:p w14:paraId="59EF8049" w14:textId="3337689C" w:rsidR="002B38AD" w:rsidRPr="00351A21" w:rsidRDefault="00351A21" w:rsidP="00B47AA2">
            <w:pPr>
              <w:pStyle w:val="TableParagraph"/>
              <w:jc w:val="both"/>
              <w:rPr>
                <w:sz w:val="24"/>
                <w:szCs w:val="24"/>
                <w:lang w:val="en-US"/>
              </w:rPr>
            </w:pPr>
            <w:r w:rsidRPr="00351A21">
              <w:rPr>
                <w:sz w:val="24"/>
                <w:szCs w:val="24"/>
                <w:lang w:val="en-US"/>
              </w:rPr>
              <w:t>Đổi số đo của góc</w:t>
            </w:r>
            <w:r>
              <w:rPr>
                <w:sz w:val="24"/>
                <w:szCs w:val="24"/>
                <w:lang w:val="en-US"/>
              </w:rPr>
              <w:t xml:space="preserve"> từ độ sang radian và ngược lại</w:t>
            </w:r>
            <w:r w:rsidR="00E571AD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2D2AA68" w14:textId="77777777" w:rsidR="002B38AD" w:rsidRPr="00E65AFF" w:rsidRDefault="00E65AFF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1</w:t>
            </w:r>
          </w:p>
          <w:p w14:paraId="54195E5D" w14:textId="28045F5C" w:rsidR="00E65AFF" w:rsidRPr="00F42F7C" w:rsidRDefault="00E65AFF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2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C45FA90" w14:textId="77777777" w:rsidR="002B38AD" w:rsidRPr="00F42F7C" w:rsidRDefault="002B38AD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3AA4BEA" w14:textId="77777777" w:rsidR="002B38AD" w:rsidRPr="00F42F7C" w:rsidRDefault="002B38AD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32A2722" w14:textId="3E65941A" w:rsidR="002B38AD" w:rsidRPr="00F42F7C" w:rsidRDefault="002B38AD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</w:tr>
      <w:tr w:rsidR="0058153F" w:rsidRPr="00F42F7C" w14:paraId="44642C76" w14:textId="77777777" w:rsidTr="00B47AA2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74F308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9C5552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1F558" w14:textId="07A28528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Giá trị lượng giác của một góc lượng giác (01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A9F5B" w14:textId="541848BB" w:rsidR="000B01A8" w:rsidRPr="00F42F7C" w:rsidRDefault="000B01A8" w:rsidP="00B47AA2">
            <w:pPr>
              <w:ind w:right="35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Nhận biết:</w:t>
            </w:r>
            <w:r w:rsidR="002B38AD"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 </w:t>
            </w:r>
          </w:p>
          <w:p w14:paraId="42AB2153" w14:textId="322ACCA1" w:rsidR="002B38AD" w:rsidRDefault="002012F0" w:rsidP="00B47AA2">
            <w:pPr>
              <w:pStyle w:val="TableParagraph"/>
              <w:tabs>
                <w:tab w:val="left" w:pos="315"/>
              </w:tabs>
              <w:ind w:right="35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–</w:t>
            </w:r>
            <w:r w:rsidR="00E571AD">
              <w:rPr>
                <w:sz w:val="24"/>
                <w:szCs w:val="24"/>
                <w:lang w:val="en-US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Nhận</w:t>
            </w:r>
            <w:r w:rsidR="002B38AD" w:rsidRPr="00F42F7C">
              <w:rPr>
                <w:spacing w:val="-4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biết</w:t>
            </w:r>
            <w:r w:rsidR="002B38AD" w:rsidRPr="00F42F7C">
              <w:rPr>
                <w:spacing w:val="-3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được</w:t>
            </w:r>
            <w:r w:rsidR="002B38AD" w:rsidRPr="00F42F7C">
              <w:rPr>
                <w:spacing w:val="-7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khái</w:t>
            </w:r>
            <w:r w:rsidR="002B38AD" w:rsidRPr="00F42F7C">
              <w:rPr>
                <w:spacing w:val="-4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niệm</w:t>
            </w:r>
            <w:r w:rsidR="002B38AD" w:rsidRPr="00F42F7C">
              <w:rPr>
                <w:spacing w:val="-7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giá</w:t>
            </w:r>
            <w:r w:rsidR="002B38AD" w:rsidRPr="00F42F7C">
              <w:rPr>
                <w:spacing w:val="-7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trị</w:t>
            </w:r>
            <w:r w:rsidR="002B38AD" w:rsidRPr="00F42F7C">
              <w:rPr>
                <w:spacing w:val="-3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lượng</w:t>
            </w:r>
            <w:r w:rsidR="002B38AD" w:rsidRPr="00F42F7C">
              <w:rPr>
                <w:spacing w:val="-6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giác</w:t>
            </w:r>
            <w:r w:rsidR="002B38AD" w:rsidRPr="00F42F7C">
              <w:rPr>
                <w:spacing w:val="-4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của</w:t>
            </w:r>
            <w:r w:rsidR="002B38AD" w:rsidRPr="00F42F7C">
              <w:rPr>
                <w:spacing w:val="-4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một</w:t>
            </w:r>
            <w:r w:rsidR="002B38AD" w:rsidRPr="00F42F7C">
              <w:rPr>
                <w:spacing w:val="-3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góc</w:t>
            </w:r>
            <w:r w:rsidR="002B38AD" w:rsidRPr="00F42F7C">
              <w:rPr>
                <w:spacing w:val="-4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lượng</w:t>
            </w:r>
            <w:r w:rsidR="002B38AD" w:rsidRPr="00F42F7C">
              <w:rPr>
                <w:spacing w:val="-6"/>
                <w:sz w:val="24"/>
                <w:szCs w:val="24"/>
              </w:rPr>
              <w:t xml:space="preserve"> </w:t>
            </w:r>
            <w:r w:rsidR="002B38AD" w:rsidRPr="00F42F7C">
              <w:rPr>
                <w:sz w:val="24"/>
                <w:szCs w:val="24"/>
              </w:rPr>
              <w:t>giác.</w:t>
            </w:r>
          </w:p>
          <w:p w14:paraId="0A59B533" w14:textId="2131505A" w:rsidR="00E571AD" w:rsidRPr="00E571AD" w:rsidRDefault="002012F0" w:rsidP="00B47AA2">
            <w:pPr>
              <w:pStyle w:val="TableParagraph"/>
              <w:tabs>
                <w:tab w:val="left" w:pos="315"/>
              </w:tabs>
              <w:ind w:right="35"/>
              <w:jc w:val="both"/>
              <w:rPr>
                <w:sz w:val="24"/>
                <w:szCs w:val="24"/>
                <w:lang w:val="en-US"/>
              </w:rPr>
            </w:pPr>
            <w:r w:rsidRPr="00F42F7C">
              <w:rPr>
                <w:sz w:val="24"/>
                <w:szCs w:val="24"/>
              </w:rPr>
              <w:t>–</w:t>
            </w:r>
            <w:r w:rsidR="00E571AD">
              <w:rPr>
                <w:sz w:val="24"/>
                <w:szCs w:val="24"/>
                <w:lang w:val="en-US"/>
              </w:rPr>
              <w:t xml:space="preserve"> Nhận biết được </w:t>
            </w:r>
            <w:r w:rsidR="00E571AD" w:rsidRPr="00F42F7C">
              <w:rPr>
                <w:sz w:val="24"/>
                <w:szCs w:val="24"/>
              </w:rPr>
              <w:t>hệ</w:t>
            </w:r>
            <w:r w:rsidR="00E571AD" w:rsidRPr="00F42F7C">
              <w:rPr>
                <w:spacing w:val="-11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thức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cơ</w:t>
            </w:r>
            <w:r w:rsidR="00E571AD" w:rsidRPr="00F42F7C">
              <w:rPr>
                <w:spacing w:val="-11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bản</w:t>
            </w:r>
            <w:r w:rsidR="00E571AD" w:rsidRPr="00F42F7C">
              <w:rPr>
                <w:spacing w:val="-10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iữa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các</w:t>
            </w:r>
            <w:r w:rsidR="00E571AD" w:rsidRPr="00F42F7C">
              <w:rPr>
                <w:spacing w:val="-11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iá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trị</w:t>
            </w:r>
            <w:r w:rsidR="00E571AD" w:rsidRPr="00F42F7C">
              <w:rPr>
                <w:spacing w:val="-10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lượng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iác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của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một</w:t>
            </w:r>
            <w:r w:rsidR="00E571AD" w:rsidRPr="00F42F7C">
              <w:rPr>
                <w:spacing w:val="-10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óc</w:t>
            </w:r>
            <w:r w:rsidR="00E571AD" w:rsidRPr="00F42F7C">
              <w:rPr>
                <w:spacing w:val="-10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lượng</w:t>
            </w:r>
            <w:r w:rsidR="00E571AD" w:rsidRPr="00F42F7C">
              <w:rPr>
                <w:spacing w:val="-13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iác; quan</w:t>
            </w:r>
            <w:r w:rsidR="00E571AD" w:rsidRPr="00F42F7C">
              <w:rPr>
                <w:spacing w:val="-10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hệ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iữa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các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iá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trị</w:t>
            </w:r>
            <w:r w:rsidR="00E571AD" w:rsidRPr="00F42F7C">
              <w:rPr>
                <w:spacing w:val="-8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lượng</w:t>
            </w:r>
            <w:r w:rsidR="00E571AD" w:rsidRPr="00F42F7C">
              <w:rPr>
                <w:spacing w:val="-11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iác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của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các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óc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lượng</w:t>
            </w:r>
            <w:r w:rsidR="00E571AD" w:rsidRPr="00F42F7C">
              <w:rPr>
                <w:spacing w:val="-11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giác</w:t>
            </w:r>
            <w:r w:rsidR="00E571AD" w:rsidRPr="00F42F7C">
              <w:rPr>
                <w:spacing w:val="-9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có</w:t>
            </w:r>
            <w:r w:rsidR="00E571AD" w:rsidRPr="00F42F7C">
              <w:rPr>
                <w:spacing w:val="-8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>liên</w:t>
            </w:r>
            <w:r w:rsidR="00E571AD" w:rsidRPr="00F42F7C">
              <w:rPr>
                <w:spacing w:val="-8"/>
                <w:sz w:val="24"/>
                <w:szCs w:val="24"/>
              </w:rPr>
              <w:t xml:space="preserve"> </w:t>
            </w:r>
            <w:r w:rsidR="00E571AD" w:rsidRPr="00F42F7C">
              <w:rPr>
                <w:sz w:val="24"/>
                <w:szCs w:val="24"/>
              </w:rPr>
              <w:t xml:space="preserve">quan đặc </w:t>
            </w:r>
            <w:r w:rsidR="00E571AD">
              <w:rPr>
                <w:sz w:val="24"/>
                <w:szCs w:val="24"/>
              </w:rPr>
              <w:t>biệ</w:t>
            </w:r>
            <w:r w:rsidR="00E571AD">
              <w:rPr>
                <w:sz w:val="24"/>
                <w:szCs w:val="24"/>
                <w:lang w:val="en-US"/>
              </w:rPr>
              <w:t>t.</w:t>
            </w:r>
          </w:p>
          <w:p w14:paraId="58AE7F62" w14:textId="177C9F9F" w:rsidR="000B01A8" w:rsidRPr="00F42F7C" w:rsidRDefault="000B01A8" w:rsidP="00B47AA2">
            <w:pPr>
              <w:ind w:right="35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Thông hiểu: </w:t>
            </w:r>
          </w:p>
          <w:p w14:paraId="230446DE" w14:textId="7B5C5022" w:rsidR="002B38AD" w:rsidRPr="00F42F7C" w:rsidRDefault="002B38AD" w:rsidP="00B47AA2">
            <w:pPr>
              <w:pStyle w:val="TableParagraph"/>
              <w:tabs>
                <w:tab w:val="left" w:pos="308"/>
              </w:tabs>
              <w:ind w:right="35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Mô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ả</w:t>
            </w:r>
            <w:r w:rsidRPr="00F42F7C">
              <w:rPr>
                <w:spacing w:val="-14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được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bảng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</w:t>
            </w:r>
            <w:r w:rsidRPr="00F42F7C">
              <w:rPr>
                <w:spacing w:val="-10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rị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lượng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c</w:t>
            </w:r>
            <w:r w:rsidRPr="00F42F7C">
              <w:rPr>
                <w:spacing w:val="-10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ủa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một</w:t>
            </w:r>
            <w:r w:rsidRPr="00F42F7C">
              <w:rPr>
                <w:spacing w:val="-12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số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óc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lượng</w:t>
            </w:r>
            <w:r w:rsidRPr="00F42F7C">
              <w:rPr>
                <w:spacing w:val="-10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c</w:t>
            </w:r>
            <w:r w:rsidRPr="00F42F7C">
              <w:rPr>
                <w:spacing w:val="-14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hường gặp;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hệ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hức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ơ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bản</w:t>
            </w:r>
            <w:r w:rsidRPr="00F42F7C">
              <w:rPr>
                <w:spacing w:val="-10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ữa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ác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rị</w:t>
            </w:r>
            <w:r w:rsidRPr="00F42F7C">
              <w:rPr>
                <w:spacing w:val="-10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lượng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c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ủa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một</w:t>
            </w:r>
            <w:r w:rsidRPr="00F42F7C">
              <w:rPr>
                <w:spacing w:val="-10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óc</w:t>
            </w:r>
            <w:r w:rsidRPr="00F42F7C">
              <w:rPr>
                <w:spacing w:val="-10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lượng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c; quan</w:t>
            </w:r>
            <w:r w:rsidRPr="00F42F7C">
              <w:rPr>
                <w:spacing w:val="-10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hệ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ữa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ác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rị</w:t>
            </w:r>
            <w:r w:rsidRPr="00F42F7C">
              <w:rPr>
                <w:spacing w:val="-8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lượng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c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ủa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ác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óc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lượng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c</w:t>
            </w:r>
            <w:r w:rsidRPr="00F42F7C">
              <w:rPr>
                <w:spacing w:val="-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ó</w:t>
            </w:r>
            <w:r w:rsidRPr="00F42F7C">
              <w:rPr>
                <w:spacing w:val="-8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liên</w:t>
            </w:r>
            <w:r w:rsidRPr="00F42F7C">
              <w:rPr>
                <w:spacing w:val="-8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quan đặc biệt: bù nhau, phụ nhau, đối nhau, hơn kém nhau</w:t>
            </w:r>
            <w:r w:rsidRPr="00F42F7C">
              <w:rPr>
                <w:spacing w:val="-14"/>
                <w:sz w:val="24"/>
                <w:szCs w:val="24"/>
              </w:rPr>
              <w:t xml:space="preserve"> </w:t>
            </w:r>
            <w:r w:rsidR="00F42F7C" w:rsidRPr="00F42F7C">
              <w:rPr>
                <w:spacing w:val="-14"/>
                <w:position w:val="-6"/>
                <w:sz w:val="24"/>
                <w:szCs w:val="24"/>
              </w:rPr>
              <w:object w:dxaOrig="220" w:dyaOrig="220" w14:anchorId="73D7D8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7" type="#_x0000_t75" style="width:10.9pt;height:10.9pt" o:ole="">
                  <v:imagedata r:id="rId5" o:title=""/>
                </v:shape>
                <o:OLEObject Type="Embed" ProgID="Equation.DSMT4" ShapeID="_x0000_i1167" DrawAspect="Content" ObjectID="_1753095621" r:id="rId6"/>
              </w:object>
            </w:r>
            <w:r w:rsidRPr="00F42F7C">
              <w:rPr>
                <w:sz w:val="24"/>
                <w:szCs w:val="24"/>
              </w:rPr>
              <w:t>.</w:t>
            </w:r>
          </w:p>
          <w:p w14:paraId="3F6DD94A" w14:textId="5DCA0B5C" w:rsidR="000B01A8" w:rsidRPr="00F42F7C" w:rsidRDefault="000B01A8" w:rsidP="00B47AA2">
            <w:pPr>
              <w:ind w:right="35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Vận dụng: </w:t>
            </w:r>
          </w:p>
          <w:p w14:paraId="6E35ADCA" w14:textId="7DC8C1F7" w:rsidR="002B38AD" w:rsidRDefault="002012F0" w:rsidP="00B47AA2">
            <w:pPr>
              <w:suppressAutoHyphens/>
              <w:ind w:right="35"/>
              <w:jc w:val="both"/>
              <w:rPr>
                <w:rFonts w:ascii="Times New Roman" w:hAnsi="Times New Roman" w:cs="Times New Roman"/>
              </w:rPr>
            </w:pPr>
            <w:r w:rsidRPr="00F42F7C">
              <w:rPr>
                <w:rFonts w:ascii="Times New Roman" w:hAnsi="Times New Roman" w:cs="Times New Roman"/>
              </w:rPr>
              <w:t>–</w:t>
            </w:r>
            <w:r w:rsidR="00D54693">
              <w:rPr>
                <w:rFonts w:ascii="Times New Roman" w:hAnsi="Times New Roman" w:cs="Times New Roman"/>
              </w:rPr>
              <w:t xml:space="preserve"> </w:t>
            </w:r>
            <w:r w:rsidR="002B38AD" w:rsidRPr="00F42F7C">
              <w:rPr>
                <w:rFonts w:ascii="Times New Roman" w:hAnsi="Times New Roman" w:cs="Times New Roman"/>
              </w:rPr>
              <w:t>Sử dụng được máy tính cầm tay để tính giá trị lượng giác của một góc lượng giác khi biết số đo của góc đó.</w:t>
            </w:r>
          </w:p>
          <w:p w14:paraId="0100F259" w14:textId="58C6D441" w:rsidR="00D54693" w:rsidRPr="00F42F7C" w:rsidRDefault="002012F0" w:rsidP="00B47AA2">
            <w:pPr>
              <w:suppressAutoHyphens/>
              <w:ind w:right="35"/>
              <w:jc w:val="both"/>
              <w:rPr>
                <w:rFonts w:ascii="Times New Roman" w:hAnsi="Times New Roman" w:cs="Times New Roman"/>
              </w:rPr>
            </w:pPr>
            <w:r w:rsidRPr="00F42F7C">
              <w:rPr>
                <w:rFonts w:ascii="Times New Roman" w:hAnsi="Times New Roman" w:cs="Times New Roman"/>
              </w:rPr>
              <w:t>–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54693">
              <w:rPr>
                <w:rFonts w:ascii="Times New Roman" w:hAnsi="Times New Roman" w:cs="Times New Roman"/>
              </w:rPr>
              <w:t xml:space="preserve">Tính được các giá trị lượng giác của góc </w:t>
            </w:r>
            <w:r w:rsidR="00D54693" w:rsidRPr="00D54693">
              <w:rPr>
                <w:rFonts w:ascii="Times New Roman" w:hAnsi="Times New Roman" w:cs="Times New Roman"/>
                <w:position w:val="-6"/>
              </w:rPr>
              <w:object w:dxaOrig="240" w:dyaOrig="220" w14:anchorId="4BCBCA82">
                <v:shape id="_x0000_i1166" type="#_x0000_t75" style="width:11.7pt;height:10.9pt" o:ole="">
                  <v:imagedata r:id="rId7" o:title=""/>
                </v:shape>
                <o:OLEObject Type="Embed" ProgID="Equation.DSMT4" ShapeID="_x0000_i1166" DrawAspect="Content" ObjectID="_1753095622" r:id="rId8"/>
              </w:object>
            </w:r>
            <w:r w:rsidR="00D54693">
              <w:rPr>
                <w:rFonts w:ascii="Times New Roman" w:hAnsi="Times New Roman" w:cs="Times New Roman"/>
              </w:rPr>
              <w:t xml:space="preserve"> khi biết điều kiện cho trước.</w:t>
            </w:r>
          </w:p>
          <w:p w14:paraId="06296029" w14:textId="77777777" w:rsidR="000B01A8" w:rsidRPr="00F42F7C" w:rsidRDefault="000B01A8" w:rsidP="00B47AA2">
            <w:pPr>
              <w:ind w:right="35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Vận dụng cao:</w:t>
            </w:r>
          </w:p>
          <w:p w14:paraId="61AE008A" w14:textId="7485BF3E" w:rsidR="002B38AD" w:rsidRPr="00F42F7C" w:rsidRDefault="002B38AD" w:rsidP="00B47AA2">
            <w:pPr>
              <w:ind w:right="35"/>
              <w:jc w:val="both"/>
              <w:rPr>
                <w:rFonts w:ascii="Times New Roman" w:eastAsia="Calibri" w:hAnsi="Times New Roman" w:cs="Times New Roman"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Giải quyết được một số vấn đề thực tiễn gắn với giá trị lượng giác của góc lượng giác.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63673" w14:textId="146E5269" w:rsidR="00E65AFF" w:rsidRPr="00E65AFF" w:rsidRDefault="00E65AFF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3</w:t>
            </w:r>
          </w:p>
          <w:p w14:paraId="29331893" w14:textId="77777777" w:rsidR="000B01A8" w:rsidRDefault="00E65AFF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4</w:t>
            </w:r>
          </w:p>
          <w:p w14:paraId="6B57AA96" w14:textId="2B036E7A" w:rsidR="00E65AFF" w:rsidRPr="00E65AFF" w:rsidRDefault="00E65AFF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5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83162" w14:textId="7C25A7D0" w:rsidR="000B01A8" w:rsidRPr="00E65AFF" w:rsidRDefault="00E65AFF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6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BAD8D" w14:textId="77777777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Câu 38</w:t>
            </w:r>
          </w:p>
          <w:p w14:paraId="0FCB3DDE" w14:textId="0AD4F380" w:rsidR="009D5EBC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(TL 3)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12925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</w:tr>
      <w:tr w:rsidR="0058153F" w:rsidRPr="00F42F7C" w14:paraId="57F261AE" w14:textId="77777777" w:rsidTr="00B47AA2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6277EDA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3A4A83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94ADA" w14:textId="00DAFF44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Các công thức lượng giác (02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40073" w14:textId="5F3E39B2" w:rsidR="002B38AD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Nhận biết:</w:t>
            </w:r>
            <w:r w:rsidR="002F557A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 </w:t>
            </w:r>
          </w:p>
          <w:p w14:paraId="71383B80" w14:textId="7E3C8AD1" w:rsidR="002F557A" w:rsidRPr="002F557A" w:rsidRDefault="002F557A" w:rsidP="00B47AA2">
            <w:pPr>
              <w:jc w:val="both"/>
              <w:rPr>
                <w:rFonts w:ascii="Times New Roman" w:eastAsia="Calibri" w:hAnsi="Times New Roman" w:cs="Times New Roman"/>
                <w:bCs/>
                <w:iCs/>
                <w:color w:val="000000"/>
                <w:lang w:val="da-DK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color w:val="000000"/>
                <w:lang w:val="da-DK"/>
              </w:rPr>
              <w:t xml:space="preserve">Nhận biết được các công thức biến đổi lượng giác cơ bản: </w:t>
            </w:r>
            <w:r w:rsidRPr="00F42F7C">
              <w:rPr>
                <w:rFonts w:ascii="Times New Roman" w:hAnsi="Times New Roman" w:cs="Times New Roman"/>
              </w:rPr>
              <w:t>công thức cộng; công thức góc nhân đôi; công thức biến đổi tích thành tổng và công thức biến đổi tổng thành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>
              <w:rPr>
                <w:rFonts w:ascii="Times New Roman" w:hAnsi="Times New Roman" w:cs="Times New Roman"/>
              </w:rPr>
              <w:t>tích.</w:t>
            </w:r>
          </w:p>
          <w:p w14:paraId="55022281" w14:textId="2755B8B0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lastRenderedPageBreak/>
              <w:t xml:space="preserve">Thông hiểu: </w:t>
            </w:r>
          </w:p>
          <w:p w14:paraId="1E9B1141" w14:textId="0DDD262A" w:rsidR="002B38AD" w:rsidRPr="00F42F7C" w:rsidRDefault="002B38AD" w:rsidP="00B47AA2">
            <w:pPr>
              <w:suppressAutoHyphens/>
              <w:jc w:val="both"/>
              <w:rPr>
                <w:rFonts w:ascii="Times New Roman" w:hAnsi="Times New Roman" w:cs="Times New Roman"/>
              </w:rPr>
            </w:pPr>
            <w:r w:rsidRPr="00F42F7C">
              <w:rPr>
                <w:rFonts w:ascii="Times New Roman" w:hAnsi="Times New Roman" w:cs="Times New Roman"/>
              </w:rPr>
              <w:t>Mô tả được các phép biến đổi lượng giác cơ bản: công thức cộng; công thức góc nhân đôi; công thức biến đổi tích thành tổng và công thức biến đổi tổng thành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ích.</w:t>
            </w:r>
          </w:p>
          <w:p w14:paraId="4DF289D3" w14:textId="2AA3508F" w:rsidR="002B38AD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Vận dụng: </w:t>
            </w:r>
          </w:p>
          <w:p w14:paraId="56563AF1" w14:textId="0B40FB04" w:rsidR="00BB76DD" w:rsidRPr="00BB76DD" w:rsidRDefault="00BB76DD" w:rsidP="00B47AA2">
            <w:pPr>
              <w:suppressAutoHyphens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ính được các giá trị lượng giác của góc </w:t>
            </w:r>
            <w:r w:rsidRPr="00D54693">
              <w:rPr>
                <w:rFonts w:ascii="Times New Roman" w:hAnsi="Times New Roman" w:cs="Times New Roman"/>
                <w:position w:val="-6"/>
              </w:rPr>
              <w:object w:dxaOrig="240" w:dyaOrig="220" w14:anchorId="452003D8">
                <v:shape id="_x0000_i1142" type="#_x0000_t75" style="width:11.7pt;height:10.9pt" o:ole="">
                  <v:imagedata r:id="rId7" o:title=""/>
                </v:shape>
                <o:OLEObject Type="Embed" ProgID="Equation.DSMT4" ShapeID="_x0000_i1142" DrawAspect="Content" ObjectID="_1753095623" r:id="rId9"/>
              </w:objec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D54693">
              <w:rPr>
                <w:rFonts w:ascii="Times New Roman" w:hAnsi="Times New Roman" w:cs="Times New Roman"/>
                <w:position w:val="-6"/>
              </w:rPr>
              <w:object w:dxaOrig="360" w:dyaOrig="279" w14:anchorId="632FB929">
                <v:shape id="_x0000_i1143" type="#_x0000_t75" style="width:18.4pt;height:13.4pt" o:ole="">
                  <v:imagedata r:id="rId10" o:title=""/>
                </v:shape>
                <o:OLEObject Type="Embed" ProgID="Equation.DSMT4" ShapeID="_x0000_i1143" DrawAspect="Content" ObjectID="_1753095624" r:id="rId11"/>
              </w:object>
            </w:r>
            <w:r>
              <w:rPr>
                <w:rFonts w:ascii="Times New Roman" w:hAnsi="Times New Roman" w:cs="Times New Roman"/>
              </w:rPr>
              <w:t xml:space="preserve"> khi biết điều kiện cho trước.</w:t>
            </w:r>
          </w:p>
          <w:p w14:paraId="435EF8DF" w14:textId="77777777" w:rsidR="000B01A8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Vận dụng cao:</w:t>
            </w:r>
          </w:p>
          <w:p w14:paraId="15C936B5" w14:textId="4EA10148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Giải quyết được một số vấn đề thực tiễn gắn với các phép biến đổi lượng giác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654519" w14:textId="2E482D94" w:rsidR="009D5EBC" w:rsidRPr="00E65AFF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lastRenderedPageBreak/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7</w:t>
            </w:r>
          </w:p>
          <w:p w14:paraId="7818C7AA" w14:textId="5D44A68C" w:rsid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8</w:t>
            </w:r>
          </w:p>
          <w:p w14:paraId="6344895B" w14:textId="421B5F25" w:rsidR="000B01A8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9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64C76" w14:textId="25BCB7EB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10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033FE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76B0A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</w:tr>
      <w:tr w:rsidR="0058153F" w:rsidRPr="00F42F7C" w14:paraId="4E6AA69D" w14:textId="77777777" w:rsidTr="00B47AA2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969C97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023B72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F8883" w14:textId="6C7F7BDD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Hàm số lượng giác và đồ thị (02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B3A29" w14:textId="1A1AF2D1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Nhận biết:</w:t>
            </w:r>
          </w:p>
          <w:p w14:paraId="16E1F89F" w14:textId="11E26C4E" w:rsidR="003A3CE5" w:rsidRPr="00F42F7C" w:rsidRDefault="003A3CE5" w:rsidP="00B47AA2">
            <w:pPr>
              <w:jc w:val="both"/>
              <w:rPr>
                <w:rFonts w:ascii="Times New Roman" w:hAnsi="Times New Roman" w:cs="Times New Roman"/>
              </w:rPr>
            </w:pPr>
            <w:r w:rsidRPr="00F42F7C">
              <w:rPr>
                <w:rFonts w:ascii="Times New Roman" w:hAnsi="Times New Roman" w:cs="Times New Roman"/>
              </w:rPr>
              <w:t>– Nhận biết được các khái niệm về hàm số chẵn, hàm số lẻ, hàm số tuần</w:t>
            </w:r>
            <w:r w:rsidRPr="00F42F7C">
              <w:rPr>
                <w:rFonts w:ascii="Times New Roman" w:hAnsi="Times New Roman" w:cs="Times New Roman"/>
                <w:spacing w:val="-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hoàn.</w:t>
            </w:r>
          </w:p>
          <w:p w14:paraId="41D7727D" w14:textId="7A537850" w:rsidR="003A3CE5" w:rsidRPr="00025974" w:rsidRDefault="003A3CE5" w:rsidP="00B47AA2">
            <w:pPr>
              <w:pStyle w:val="TableParagraph"/>
              <w:jc w:val="both"/>
              <w:rPr>
                <w:sz w:val="24"/>
                <w:szCs w:val="24"/>
                <w:lang w:val="en-US"/>
              </w:rPr>
            </w:pPr>
            <w:r w:rsidRPr="00F42F7C">
              <w:rPr>
                <w:sz w:val="24"/>
                <w:szCs w:val="24"/>
              </w:rPr>
              <w:t>– Nhận biết được các đặc trưng hình học của đồ thị hàm số chẵn, hàm</w:t>
            </w:r>
            <w:r w:rsidR="00025974">
              <w:rPr>
                <w:sz w:val="24"/>
                <w:szCs w:val="24"/>
                <w:lang w:val="en-US"/>
              </w:rPr>
              <w:t>.</w:t>
            </w:r>
          </w:p>
          <w:p w14:paraId="01500373" w14:textId="77777777" w:rsidR="003A3CE5" w:rsidRPr="00F42F7C" w:rsidRDefault="003A3CE5" w:rsidP="00B47AA2">
            <w:pPr>
              <w:pStyle w:val="TableParagraph"/>
              <w:ind w:left="105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số lẻ, hàm số tuần hoàn.</w:t>
            </w:r>
          </w:p>
          <w:p w14:paraId="3661AF66" w14:textId="0B95C111" w:rsidR="003A3CE5" w:rsidRPr="00F42F7C" w:rsidRDefault="003A3CE5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– Nhận biết được định nghĩa các hàm lượng giác</w:t>
            </w:r>
            <w:r w:rsidR="0058153F" w:rsidRPr="0058153F">
              <w:rPr>
                <w:rFonts w:ascii="Times New Roman" w:hAnsi="Times New Roman" w:cs="Times New Roman"/>
                <w:position w:val="-10"/>
              </w:rPr>
              <w:object w:dxaOrig="900" w:dyaOrig="320" w14:anchorId="39F3DC47">
                <v:shape id="_x0000_i1144" type="#_x0000_t75" style="width:45.2pt;height:16.75pt" o:ole="">
                  <v:imagedata r:id="rId12" o:title=""/>
                </v:shape>
                <o:OLEObject Type="Embed" ProgID="Equation.DSMT4" ShapeID="_x0000_i1144" DrawAspect="Content" ObjectID="_1753095625" r:id="rId13"/>
              </w:object>
            </w:r>
            <w:r w:rsidRPr="00F42F7C">
              <w:rPr>
                <w:rFonts w:ascii="Times New Roman" w:hAnsi="Times New Roman" w:cs="Times New Roman"/>
              </w:rPr>
              <w:t xml:space="preserve">, </w:t>
            </w:r>
            <w:r w:rsidR="0058153F" w:rsidRPr="0058153F">
              <w:rPr>
                <w:rFonts w:ascii="Times New Roman" w:hAnsi="Times New Roman" w:cs="Times New Roman"/>
                <w:position w:val="-10"/>
              </w:rPr>
              <w:object w:dxaOrig="2780" w:dyaOrig="300" w14:anchorId="6F22FD43">
                <v:shape id="_x0000_i1145" type="#_x0000_t75" style="width:139.8pt;height:15.05pt" o:ole="">
                  <v:imagedata r:id="rId14" o:title=""/>
                </v:shape>
                <o:OLEObject Type="Embed" ProgID="Equation.DSMT4" ShapeID="_x0000_i1145" DrawAspect="Content" ObjectID="_1753095626" r:id="rId15"/>
              </w:object>
            </w:r>
            <w:r w:rsidR="0058153F">
              <w:rPr>
                <w:rFonts w:ascii="Times New Roman" w:hAnsi="Times New Roman" w:cs="Times New Roman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hông qua đường tròn lượng</w:t>
            </w:r>
            <w:r w:rsidRPr="00F42F7C">
              <w:rPr>
                <w:rFonts w:ascii="Times New Roman" w:hAnsi="Times New Roman" w:cs="Times New Roman"/>
                <w:spacing w:val="-17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giác</w:t>
            </w:r>
            <w:r w:rsidR="00025974">
              <w:rPr>
                <w:rFonts w:ascii="Times New Roman" w:hAnsi="Times New Roman" w:cs="Times New Roman"/>
              </w:rPr>
              <w:t>.</w:t>
            </w:r>
          </w:p>
          <w:p w14:paraId="0C42F430" w14:textId="3D3D6001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Thông hiểu: </w:t>
            </w:r>
          </w:p>
          <w:p w14:paraId="495BF8B5" w14:textId="3ED34F93" w:rsidR="003A3CE5" w:rsidRPr="00F42F7C" w:rsidRDefault="003A3CE5" w:rsidP="00B47AA2">
            <w:pPr>
              <w:pStyle w:val="TableParagraph"/>
              <w:ind w:right="72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– Mô tả được bảng giá trị của các hàm lượng giác</w:t>
            </w:r>
            <w:r w:rsidR="00BC2B4B">
              <w:rPr>
                <w:sz w:val="24"/>
                <w:szCs w:val="24"/>
                <w:lang w:val="en-US"/>
              </w:rPr>
              <w:t xml:space="preserve">     </w:t>
            </w:r>
            <w:r w:rsidRPr="00F42F7C">
              <w:rPr>
                <w:sz w:val="24"/>
                <w:szCs w:val="24"/>
              </w:rPr>
              <w:t xml:space="preserve"> </w:t>
            </w:r>
            <w:r w:rsidR="0058153F" w:rsidRPr="0058153F">
              <w:rPr>
                <w:position w:val="-10"/>
                <w:sz w:val="24"/>
                <w:szCs w:val="24"/>
              </w:rPr>
              <w:object w:dxaOrig="3680" w:dyaOrig="320" w14:anchorId="542454F8">
                <v:shape id="_x0000_i1146" type="#_x0000_t75" style="width:184.2pt;height:16.75pt" o:ole="">
                  <v:imagedata r:id="rId16" o:title=""/>
                </v:shape>
                <o:OLEObject Type="Embed" ProgID="Equation.DSMT4" ShapeID="_x0000_i1146" DrawAspect="Content" ObjectID="_1753095627" r:id="rId17"/>
              </w:object>
            </w:r>
            <w:r w:rsidRPr="00F42F7C">
              <w:rPr>
                <w:sz w:val="24"/>
                <w:szCs w:val="24"/>
              </w:rPr>
              <w:t>trên một chu kì.</w:t>
            </w:r>
          </w:p>
          <w:p w14:paraId="7698CED1" w14:textId="38BF3CDF" w:rsidR="003A3CE5" w:rsidRDefault="003A3CE5" w:rsidP="00B47AA2">
            <w:pPr>
              <w:pStyle w:val="TableParagraph"/>
              <w:jc w:val="both"/>
              <w:rPr>
                <w:sz w:val="24"/>
                <w:szCs w:val="24"/>
                <w:lang w:val="en-US"/>
              </w:rPr>
            </w:pPr>
            <w:r w:rsidRPr="00F42F7C">
              <w:rPr>
                <w:sz w:val="24"/>
                <w:szCs w:val="24"/>
              </w:rPr>
              <w:t>– Giải thích được: tập xác định; tập giá trị; tính chất chẵn, lẻ; tính tuần hoàn; chu kì; khoảng đồng biến, nghịch biến của các hàm số</w:t>
            </w:r>
            <w:r w:rsidR="00025974">
              <w:rPr>
                <w:sz w:val="24"/>
                <w:szCs w:val="24"/>
                <w:lang w:val="en-US"/>
              </w:rPr>
              <w:t xml:space="preserve"> </w:t>
            </w:r>
            <w:r w:rsidRPr="00F42F7C">
              <w:rPr>
                <w:i/>
                <w:sz w:val="24"/>
                <w:szCs w:val="24"/>
              </w:rPr>
              <w:t xml:space="preserve">y </w:t>
            </w:r>
            <w:r w:rsidRPr="00F42F7C">
              <w:rPr>
                <w:sz w:val="24"/>
                <w:szCs w:val="24"/>
              </w:rPr>
              <w:t xml:space="preserve">= sin </w:t>
            </w:r>
            <w:r w:rsidRPr="00F42F7C">
              <w:rPr>
                <w:i/>
                <w:sz w:val="24"/>
                <w:szCs w:val="24"/>
              </w:rPr>
              <w:t>x</w:t>
            </w:r>
            <w:r w:rsidRPr="00F42F7C">
              <w:rPr>
                <w:sz w:val="24"/>
                <w:szCs w:val="24"/>
              </w:rPr>
              <w:t xml:space="preserve">, </w:t>
            </w:r>
            <w:r w:rsidRPr="00F42F7C">
              <w:rPr>
                <w:i/>
                <w:sz w:val="24"/>
                <w:szCs w:val="24"/>
              </w:rPr>
              <w:t xml:space="preserve">y </w:t>
            </w:r>
            <w:r w:rsidRPr="00F42F7C">
              <w:rPr>
                <w:sz w:val="24"/>
                <w:szCs w:val="24"/>
              </w:rPr>
              <w:t xml:space="preserve">= cos </w:t>
            </w:r>
            <w:r w:rsidRPr="00F42F7C">
              <w:rPr>
                <w:i/>
                <w:sz w:val="24"/>
                <w:szCs w:val="24"/>
              </w:rPr>
              <w:t>x</w:t>
            </w:r>
            <w:r w:rsidRPr="00F42F7C">
              <w:rPr>
                <w:sz w:val="24"/>
                <w:szCs w:val="24"/>
              </w:rPr>
              <w:t xml:space="preserve">, </w:t>
            </w:r>
            <w:r w:rsidRPr="00F42F7C">
              <w:rPr>
                <w:i/>
                <w:sz w:val="24"/>
                <w:szCs w:val="24"/>
              </w:rPr>
              <w:t xml:space="preserve">y </w:t>
            </w:r>
            <w:r w:rsidRPr="00F42F7C">
              <w:rPr>
                <w:sz w:val="24"/>
                <w:szCs w:val="24"/>
              </w:rPr>
              <w:t xml:space="preserve">= tan </w:t>
            </w:r>
            <w:r w:rsidRPr="00F42F7C">
              <w:rPr>
                <w:i/>
                <w:sz w:val="24"/>
                <w:szCs w:val="24"/>
              </w:rPr>
              <w:t>x</w:t>
            </w:r>
            <w:r w:rsidRPr="00F42F7C">
              <w:rPr>
                <w:sz w:val="24"/>
                <w:szCs w:val="24"/>
              </w:rPr>
              <w:t xml:space="preserve">, </w:t>
            </w:r>
            <w:r w:rsidRPr="00F42F7C">
              <w:rPr>
                <w:i/>
                <w:sz w:val="24"/>
                <w:szCs w:val="24"/>
              </w:rPr>
              <w:t xml:space="preserve">y </w:t>
            </w:r>
            <w:r w:rsidRPr="00F42F7C">
              <w:rPr>
                <w:sz w:val="24"/>
                <w:szCs w:val="24"/>
              </w:rPr>
              <w:t xml:space="preserve">= cot </w:t>
            </w:r>
            <w:r w:rsidRPr="00F42F7C">
              <w:rPr>
                <w:i/>
                <w:sz w:val="24"/>
                <w:szCs w:val="24"/>
              </w:rPr>
              <w:t xml:space="preserve">x </w:t>
            </w:r>
            <w:r w:rsidRPr="00F42F7C">
              <w:rPr>
                <w:sz w:val="24"/>
                <w:szCs w:val="24"/>
              </w:rPr>
              <w:t>dựa vào đồ thị</w:t>
            </w:r>
            <w:r w:rsidR="00025974">
              <w:rPr>
                <w:sz w:val="24"/>
                <w:szCs w:val="24"/>
                <w:lang w:val="en-US"/>
              </w:rPr>
              <w:t>.</w:t>
            </w:r>
          </w:p>
          <w:p w14:paraId="1B8F1A85" w14:textId="2A5CA0E5" w:rsidR="002012F0" w:rsidRPr="00025974" w:rsidRDefault="002012F0" w:rsidP="00B47AA2">
            <w:pPr>
              <w:pStyle w:val="TableParagraph"/>
              <w:jc w:val="both"/>
              <w:rPr>
                <w:rFonts w:eastAsia="Calibri"/>
                <w:b/>
                <w:bCs/>
                <w:i/>
                <w:iCs/>
                <w:color w:val="000000"/>
                <w:sz w:val="24"/>
                <w:szCs w:val="24"/>
                <w:lang w:val="en-US"/>
              </w:rPr>
            </w:pPr>
            <w:r w:rsidRPr="00F42F7C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  <w:lang w:val="en-US"/>
              </w:rPr>
              <w:t xml:space="preserve"> Tìm được tập xác định, tập giá trị của hàm số đơn giản.</w:t>
            </w:r>
          </w:p>
          <w:p w14:paraId="7F9E9F3D" w14:textId="454BB628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Vận dụng: </w:t>
            </w:r>
          </w:p>
          <w:p w14:paraId="0497EFDB" w14:textId="6F39EFED" w:rsidR="003A3CE5" w:rsidRPr="00F42F7C" w:rsidRDefault="003A3CE5" w:rsidP="00B47AA2">
            <w:pPr>
              <w:pStyle w:val="TableParagraph"/>
              <w:jc w:val="both"/>
              <w:rPr>
                <w:rFonts w:eastAsia="Calibri"/>
                <w:b/>
                <w:bCs/>
                <w:i/>
                <w:iCs/>
                <w:color w:val="000000"/>
                <w:sz w:val="24"/>
                <w:szCs w:val="24"/>
                <w:lang w:val="da-DK"/>
              </w:rPr>
            </w:pPr>
            <w:r w:rsidRPr="00F42F7C">
              <w:rPr>
                <w:sz w:val="24"/>
                <w:szCs w:val="24"/>
              </w:rPr>
              <w:t xml:space="preserve">Vẽ được đồ thị của các hàm số </w:t>
            </w:r>
            <w:r w:rsidR="0058153F" w:rsidRPr="0058153F">
              <w:rPr>
                <w:position w:val="-10"/>
                <w:sz w:val="24"/>
                <w:szCs w:val="24"/>
              </w:rPr>
              <w:object w:dxaOrig="1880" w:dyaOrig="320" w14:anchorId="79FE6483">
                <v:shape id="_x0000_i1147" type="#_x0000_t75" style="width:94.6pt;height:16.75pt" o:ole="">
                  <v:imagedata r:id="rId18" o:title=""/>
                </v:shape>
                <o:OLEObject Type="Embed" ProgID="Equation.DSMT4" ShapeID="_x0000_i1147" DrawAspect="Content" ObjectID="_1753095628" r:id="rId19"/>
              </w:object>
            </w:r>
            <w:r w:rsidR="0058153F" w:rsidRPr="0058153F">
              <w:rPr>
                <w:position w:val="-10"/>
                <w:sz w:val="24"/>
                <w:szCs w:val="24"/>
              </w:rPr>
              <w:object w:dxaOrig="1880" w:dyaOrig="300" w14:anchorId="6F445AC2">
                <v:shape id="_x0000_i1148" type="#_x0000_t75" style="width:94.6pt;height:15.05pt" o:ole="">
                  <v:imagedata r:id="rId20" o:title=""/>
                </v:shape>
                <o:OLEObject Type="Embed" ProgID="Equation.DSMT4" ShapeID="_x0000_i1148" DrawAspect="Content" ObjectID="_1753095629" r:id="rId21"/>
              </w:object>
            </w:r>
          </w:p>
          <w:p w14:paraId="4D95B29B" w14:textId="77777777" w:rsidR="000B01A8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Vận dụng cao:</w:t>
            </w:r>
          </w:p>
          <w:p w14:paraId="6414EC6B" w14:textId="4E2D8F4E" w:rsidR="003A3CE5" w:rsidRPr="00F42F7C" w:rsidRDefault="003A3CE5" w:rsidP="00B47AA2">
            <w:pPr>
              <w:pStyle w:val="TableParagraph"/>
              <w:jc w:val="both"/>
              <w:rPr>
                <w:rFonts w:eastAsia="Calibri"/>
                <w:color w:val="000000"/>
                <w:sz w:val="24"/>
                <w:szCs w:val="24"/>
                <w:lang w:val="da-DK"/>
              </w:rPr>
            </w:pPr>
            <w:r w:rsidRPr="00F42F7C">
              <w:rPr>
                <w:sz w:val="24"/>
                <w:szCs w:val="24"/>
              </w:rPr>
              <w:t>Giải quyết được một số vấn đề thực tiễn gắn với hàm số lượng giác (ví dụ: một số bài toán có liên quan đến dao động điều hoà trong Vật</w:t>
            </w:r>
            <w:r w:rsidR="0058153F">
              <w:rPr>
                <w:sz w:val="24"/>
                <w:szCs w:val="24"/>
                <w:lang w:val="en-US"/>
              </w:rPr>
              <w:t xml:space="preserve"> </w:t>
            </w:r>
            <w:r w:rsidRPr="00F42F7C">
              <w:rPr>
                <w:sz w:val="24"/>
                <w:szCs w:val="24"/>
              </w:rPr>
              <w:t>lí,...).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EB51E" w14:textId="7171A126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11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83E33" w14:textId="77777777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Câu 36</w:t>
            </w:r>
          </w:p>
          <w:p w14:paraId="5C36F71F" w14:textId="40B559E0" w:rsidR="009D5EBC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(TL 1)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33515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831C8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</w:tr>
      <w:tr w:rsidR="0058153F" w:rsidRPr="00F42F7C" w14:paraId="7B2073CD" w14:textId="77777777" w:rsidTr="00B47AA2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89D84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8F97E9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3A001" w14:textId="71BFB4E9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Phương trình lượng giác (02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F01499" w14:textId="225DA3DA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Nhận biết:</w:t>
            </w:r>
          </w:p>
          <w:p w14:paraId="7D63B5D0" w14:textId="3A76309C" w:rsidR="003A3CE5" w:rsidRPr="00F42F7C" w:rsidRDefault="003A3CE5" w:rsidP="00B47AA2">
            <w:pPr>
              <w:pStyle w:val="TableParagraph"/>
              <w:jc w:val="both"/>
              <w:rPr>
                <w:rFonts w:eastAsia="Calibri"/>
                <w:b/>
                <w:bCs/>
                <w:i/>
                <w:iCs/>
                <w:color w:val="000000"/>
                <w:sz w:val="24"/>
                <w:szCs w:val="24"/>
                <w:lang w:val="da-DK"/>
              </w:rPr>
            </w:pPr>
            <w:r w:rsidRPr="00F42F7C">
              <w:rPr>
                <w:sz w:val="24"/>
                <w:szCs w:val="24"/>
              </w:rPr>
              <w:t>Nhận biết được công thức nghiệm của phương trình lượng giác cơ</w:t>
            </w:r>
            <w:r w:rsidR="0058153F">
              <w:rPr>
                <w:sz w:val="24"/>
                <w:szCs w:val="24"/>
                <w:lang w:val="en-US"/>
              </w:rPr>
              <w:t xml:space="preserve"> </w:t>
            </w:r>
            <w:r w:rsidRPr="00F42F7C">
              <w:rPr>
                <w:sz w:val="24"/>
                <w:szCs w:val="24"/>
              </w:rPr>
              <w:t>bản:</w:t>
            </w:r>
            <w:r w:rsidR="0058153F">
              <w:rPr>
                <w:sz w:val="24"/>
                <w:szCs w:val="24"/>
                <w:lang w:val="en-US"/>
              </w:rPr>
              <w:t xml:space="preserve"> </w:t>
            </w:r>
            <w:r w:rsidRPr="00F42F7C">
              <w:rPr>
                <w:sz w:val="24"/>
                <w:szCs w:val="24"/>
              </w:rPr>
              <w:t xml:space="preserve">sin </w:t>
            </w:r>
            <w:r w:rsidRPr="00F42F7C">
              <w:rPr>
                <w:i/>
                <w:sz w:val="24"/>
                <w:szCs w:val="24"/>
              </w:rPr>
              <w:t xml:space="preserve">x </w:t>
            </w:r>
            <w:r w:rsidRPr="00F42F7C">
              <w:rPr>
                <w:sz w:val="24"/>
                <w:szCs w:val="24"/>
              </w:rPr>
              <w:t xml:space="preserve">= </w:t>
            </w:r>
            <w:r w:rsidRPr="00F42F7C">
              <w:rPr>
                <w:i/>
                <w:sz w:val="24"/>
                <w:szCs w:val="24"/>
              </w:rPr>
              <w:t>m</w:t>
            </w:r>
            <w:r w:rsidRPr="00F42F7C">
              <w:rPr>
                <w:sz w:val="24"/>
                <w:szCs w:val="24"/>
              </w:rPr>
              <w:t xml:space="preserve">; cos </w:t>
            </w:r>
            <w:r w:rsidRPr="00F42F7C">
              <w:rPr>
                <w:i/>
                <w:sz w:val="24"/>
                <w:szCs w:val="24"/>
              </w:rPr>
              <w:t xml:space="preserve">x </w:t>
            </w:r>
            <w:r w:rsidRPr="00F42F7C">
              <w:rPr>
                <w:sz w:val="24"/>
                <w:szCs w:val="24"/>
              </w:rPr>
              <w:t xml:space="preserve">= </w:t>
            </w:r>
            <w:r w:rsidRPr="00F42F7C">
              <w:rPr>
                <w:i/>
                <w:sz w:val="24"/>
                <w:szCs w:val="24"/>
              </w:rPr>
              <w:t>m</w:t>
            </w:r>
            <w:r w:rsidRPr="00F42F7C">
              <w:rPr>
                <w:sz w:val="24"/>
                <w:szCs w:val="24"/>
              </w:rPr>
              <w:t xml:space="preserve">; tan </w:t>
            </w:r>
            <w:r w:rsidRPr="00F42F7C">
              <w:rPr>
                <w:i/>
                <w:sz w:val="24"/>
                <w:szCs w:val="24"/>
              </w:rPr>
              <w:t xml:space="preserve">x </w:t>
            </w:r>
            <w:r w:rsidRPr="00F42F7C">
              <w:rPr>
                <w:sz w:val="24"/>
                <w:szCs w:val="24"/>
              </w:rPr>
              <w:t xml:space="preserve">= </w:t>
            </w:r>
            <w:r w:rsidRPr="00F42F7C">
              <w:rPr>
                <w:i/>
                <w:sz w:val="24"/>
                <w:szCs w:val="24"/>
              </w:rPr>
              <w:t>m</w:t>
            </w:r>
            <w:r w:rsidRPr="00F42F7C">
              <w:rPr>
                <w:sz w:val="24"/>
                <w:szCs w:val="24"/>
              </w:rPr>
              <w:t xml:space="preserve">; cot </w:t>
            </w:r>
            <w:r w:rsidRPr="00F42F7C">
              <w:rPr>
                <w:i/>
                <w:sz w:val="24"/>
                <w:szCs w:val="24"/>
              </w:rPr>
              <w:t xml:space="preserve">x </w:t>
            </w:r>
            <w:r w:rsidRPr="00F42F7C">
              <w:rPr>
                <w:sz w:val="24"/>
                <w:szCs w:val="24"/>
              </w:rPr>
              <w:t xml:space="preserve">= </w:t>
            </w:r>
            <w:r w:rsidRPr="00F42F7C">
              <w:rPr>
                <w:i/>
                <w:sz w:val="24"/>
                <w:szCs w:val="24"/>
              </w:rPr>
              <w:t xml:space="preserve">m </w:t>
            </w:r>
            <w:r w:rsidRPr="00F42F7C">
              <w:rPr>
                <w:sz w:val="24"/>
                <w:szCs w:val="24"/>
              </w:rPr>
              <w:t>bằng cách vận dụng đồ thị hàm số lượng giác tương ứng</w:t>
            </w:r>
          </w:p>
          <w:p w14:paraId="535306B3" w14:textId="20E69BE0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Thông hiểu: </w:t>
            </w:r>
          </w:p>
          <w:p w14:paraId="49F6AD7A" w14:textId="08EE12F4" w:rsidR="003A3CE5" w:rsidRPr="00F42F7C" w:rsidRDefault="003A3CE5" w:rsidP="00B47AA2">
            <w:pPr>
              <w:pStyle w:val="TableParagraph"/>
              <w:tabs>
                <w:tab w:val="left" w:pos="305"/>
              </w:tabs>
              <w:ind w:right="97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Giải</w:t>
            </w:r>
            <w:r w:rsidRPr="00F42F7C">
              <w:rPr>
                <w:spacing w:val="-14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được</w:t>
            </w:r>
            <w:r w:rsidRPr="00F42F7C">
              <w:rPr>
                <w:spacing w:val="-14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phương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rình</w:t>
            </w:r>
            <w:r w:rsidRPr="00F42F7C">
              <w:rPr>
                <w:spacing w:val="-14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lượng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c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ở</w:t>
            </w:r>
            <w:r w:rsidRPr="00F42F7C">
              <w:rPr>
                <w:spacing w:val="-14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dạng</w:t>
            </w:r>
            <w:r w:rsidRPr="00F42F7C">
              <w:rPr>
                <w:spacing w:val="-14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vận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dụng</w:t>
            </w:r>
            <w:r w:rsidRPr="00F42F7C">
              <w:rPr>
                <w:spacing w:val="-1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rực</w:t>
            </w:r>
            <w:r w:rsidRPr="00F42F7C">
              <w:rPr>
                <w:spacing w:val="-12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iếp</w:t>
            </w:r>
            <w:r w:rsidRPr="00F42F7C">
              <w:rPr>
                <w:spacing w:val="-13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 xml:space="preserve">phương trình lượng giác cơ bản  (ví dụ: giải phương  trình lượng giác dạng  </w:t>
            </w:r>
            <w:r w:rsidR="0058153F" w:rsidRPr="0058153F">
              <w:rPr>
                <w:position w:val="-10"/>
                <w:sz w:val="24"/>
                <w:szCs w:val="24"/>
              </w:rPr>
              <w:object w:dxaOrig="2860" w:dyaOrig="320" w14:anchorId="72E8F6C2">
                <v:shape id="_x0000_i1149" type="#_x0000_t75" style="width:142.65pt;height:16.3pt" o:ole="">
                  <v:imagedata r:id="rId22" o:title=""/>
                </v:shape>
                <o:OLEObject Type="Embed" ProgID="Equation.DSMT4" ShapeID="_x0000_i1149" DrawAspect="Content" ObjectID="_1753095630" r:id="rId23"/>
              </w:object>
            </w:r>
            <w:r w:rsidRPr="00F42F7C">
              <w:rPr>
                <w:sz w:val="24"/>
                <w:szCs w:val="24"/>
              </w:rPr>
              <w:t>.</w:t>
            </w:r>
          </w:p>
          <w:p w14:paraId="3334E80E" w14:textId="7C4C1C26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Vận dụng: </w:t>
            </w:r>
          </w:p>
          <w:p w14:paraId="65301332" w14:textId="77777777" w:rsidR="003A3CE5" w:rsidRPr="00F42F7C" w:rsidRDefault="003A3CE5" w:rsidP="00B47AA2">
            <w:pPr>
              <w:pStyle w:val="TableParagraph"/>
              <w:tabs>
                <w:tab w:val="left" w:pos="301"/>
              </w:tabs>
              <w:ind w:right="99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Tính</w:t>
            </w:r>
            <w:r w:rsidRPr="00F42F7C">
              <w:rPr>
                <w:spacing w:val="-1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được</w:t>
            </w:r>
            <w:r w:rsidRPr="00F42F7C">
              <w:rPr>
                <w:spacing w:val="-20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nghiệm</w:t>
            </w:r>
            <w:r w:rsidRPr="00F42F7C">
              <w:rPr>
                <w:spacing w:val="-2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ần</w:t>
            </w:r>
            <w:r w:rsidRPr="00F42F7C">
              <w:rPr>
                <w:spacing w:val="-1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đúng</w:t>
            </w:r>
            <w:r w:rsidRPr="00F42F7C">
              <w:rPr>
                <w:spacing w:val="-1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ủa</w:t>
            </w:r>
            <w:r w:rsidRPr="00F42F7C">
              <w:rPr>
                <w:spacing w:val="-1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phương</w:t>
            </w:r>
            <w:r w:rsidRPr="00F42F7C">
              <w:rPr>
                <w:spacing w:val="-21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rình</w:t>
            </w:r>
            <w:r w:rsidRPr="00F42F7C">
              <w:rPr>
                <w:spacing w:val="-1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lượng</w:t>
            </w:r>
            <w:r w:rsidRPr="00F42F7C">
              <w:rPr>
                <w:spacing w:val="-18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giác</w:t>
            </w:r>
            <w:r w:rsidRPr="00F42F7C">
              <w:rPr>
                <w:spacing w:val="-1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ơ</w:t>
            </w:r>
            <w:r w:rsidRPr="00F42F7C">
              <w:rPr>
                <w:spacing w:val="-22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bản</w:t>
            </w:r>
            <w:r w:rsidRPr="00F42F7C">
              <w:rPr>
                <w:spacing w:val="-18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bằng máy tính cầm</w:t>
            </w:r>
            <w:r w:rsidRPr="00F42F7C">
              <w:rPr>
                <w:spacing w:val="-2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ay.</w:t>
            </w:r>
          </w:p>
          <w:p w14:paraId="160FBC5E" w14:textId="77777777" w:rsidR="000B01A8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Vận dụng cao:</w:t>
            </w:r>
          </w:p>
          <w:p w14:paraId="32DE48D1" w14:textId="72581E1A" w:rsidR="003A3CE5" w:rsidRPr="00F42F7C" w:rsidRDefault="003A3CE5" w:rsidP="00B47AA2">
            <w:pPr>
              <w:jc w:val="both"/>
              <w:rPr>
                <w:rFonts w:ascii="Times New Roman" w:eastAsia="Calibri" w:hAnsi="Times New Roman" w:cs="Times New Roman"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  <w:spacing w:val="-3"/>
              </w:rPr>
              <w:t xml:space="preserve">Giải quyết được một </w:t>
            </w:r>
            <w:r w:rsidRPr="00F42F7C">
              <w:rPr>
                <w:rFonts w:ascii="Times New Roman" w:hAnsi="Times New Roman" w:cs="Times New Roman"/>
              </w:rPr>
              <w:t xml:space="preserve">số </w:t>
            </w:r>
            <w:r w:rsidRPr="00F42F7C">
              <w:rPr>
                <w:rFonts w:ascii="Times New Roman" w:hAnsi="Times New Roman" w:cs="Times New Roman"/>
                <w:spacing w:val="-3"/>
              </w:rPr>
              <w:t xml:space="preserve">vấn </w:t>
            </w:r>
            <w:r w:rsidRPr="00F42F7C">
              <w:rPr>
                <w:rFonts w:ascii="Times New Roman" w:hAnsi="Times New Roman" w:cs="Times New Roman"/>
              </w:rPr>
              <w:t xml:space="preserve">đề thực </w:t>
            </w:r>
            <w:r w:rsidRPr="00F42F7C">
              <w:rPr>
                <w:rFonts w:ascii="Times New Roman" w:hAnsi="Times New Roman" w:cs="Times New Roman"/>
                <w:spacing w:val="-3"/>
              </w:rPr>
              <w:t xml:space="preserve">tiễn </w:t>
            </w:r>
            <w:r w:rsidRPr="00F42F7C">
              <w:rPr>
                <w:rFonts w:ascii="Times New Roman" w:hAnsi="Times New Roman" w:cs="Times New Roman"/>
              </w:rPr>
              <w:t xml:space="preserve">gắn với </w:t>
            </w:r>
            <w:r w:rsidRPr="00F42F7C">
              <w:rPr>
                <w:rFonts w:ascii="Times New Roman" w:hAnsi="Times New Roman" w:cs="Times New Roman"/>
                <w:spacing w:val="-3"/>
              </w:rPr>
              <w:t xml:space="preserve">phương trình </w:t>
            </w:r>
            <w:r w:rsidRPr="00F42F7C">
              <w:rPr>
                <w:rFonts w:ascii="Times New Roman" w:hAnsi="Times New Roman" w:cs="Times New Roman"/>
                <w:spacing w:val="-4"/>
              </w:rPr>
              <w:t xml:space="preserve">lượng </w:t>
            </w:r>
            <w:r w:rsidRPr="00F42F7C">
              <w:rPr>
                <w:rFonts w:ascii="Times New Roman" w:hAnsi="Times New Roman" w:cs="Times New Roman"/>
              </w:rPr>
              <w:t xml:space="preserve">giác (ví dụ: một số </w:t>
            </w:r>
            <w:r w:rsidRPr="00F42F7C">
              <w:rPr>
                <w:rFonts w:ascii="Times New Roman" w:hAnsi="Times New Roman" w:cs="Times New Roman"/>
                <w:spacing w:val="-3"/>
              </w:rPr>
              <w:t xml:space="preserve">bài </w:t>
            </w:r>
            <w:r w:rsidRPr="00F42F7C">
              <w:rPr>
                <w:rFonts w:ascii="Times New Roman" w:hAnsi="Times New Roman" w:cs="Times New Roman"/>
              </w:rPr>
              <w:t xml:space="preserve">toán </w:t>
            </w:r>
            <w:r w:rsidRPr="00F42F7C">
              <w:rPr>
                <w:rFonts w:ascii="Times New Roman" w:hAnsi="Times New Roman" w:cs="Times New Roman"/>
                <w:spacing w:val="-3"/>
              </w:rPr>
              <w:t xml:space="preserve">liên </w:t>
            </w:r>
            <w:r w:rsidRPr="00F42F7C">
              <w:rPr>
                <w:rFonts w:ascii="Times New Roman" w:hAnsi="Times New Roman" w:cs="Times New Roman"/>
              </w:rPr>
              <w:t xml:space="preserve">quan đến dao động điều </w:t>
            </w:r>
            <w:r w:rsidRPr="00F42F7C">
              <w:rPr>
                <w:rFonts w:ascii="Times New Roman" w:hAnsi="Times New Roman" w:cs="Times New Roman"/>
                <w:spacing w:val="-2"/>
              </w:rPr>
              <w:t xml:space="preserve">hòa </w:t>
            </w:r>
            <w:r w:rsidRPr="00F42F7C">
              <w:rPr>
                <w:rFonts w:ascii="Times New Roman" w:hAnsi="Times New Roman" w:cs="Times New Roman"/>
                <w:spacing w:val="-3"/>
              </w:rPr>
              <w:t xml:space="preserve">trong </w:t>
            </w:r>
            <w:r w:rsidRPr="00F42F7C">
              <w:rPr>
                <w:rFonts w:ascii="Times New Roman" w:hAnsi="Times New Roman" w:cs="Times New Roman"/>
              </w:rPr>
              <w:t xml:space="preserve">Vật </w:t>
            </w:r>
            <w:r w:rsidRPr="00F42F7C">
              <w:rPr>
                <w:rFonts w:ascii="Times New Roman" w:hAnsi="Times New Roman" w:cs="Times New Roman"/>
                <w:spacing w:val="-3"/>
              </w:rPr>
              <w:t>lí,...)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5BE92" w14:textId="10F5F5E0" w:rsidR="009D5EBC" w:rsidRPr="00E65AFF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12</w:t>
            </w:r>
          </w:p>
          <w:p w14:paraId="149C368C" w14:textId="4CB96431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13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54A50" w14:textId="3036216D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14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0B468" w14:textId="43B173D3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15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F5CF5A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</w:tr>
      <w:tr w:rsidR="0058153F" w:rsidRPr="00F42F7C" w14:paraId="0DEBE71A" w14:textId="77777777" w:rsidTr="00B47AA2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28C3C1D" w14:textId="77777777" w:rsidR="000B01A8" w:rsidRPr="00F42F7C" w:rsidRDefault="000B01A8" w:rsidP="00F42F7C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</w:rPr>
            </w:pPr>
            <w:r w:rsidRPr="00F42F7C">
              <w:rPr>
                <w:rFonts w:ascii="Times New Roman" w:eastAsia="Calibri" w:hAnsi="Times New Roman" w:cs="Times New Roman"/>
                <w:b/>
                <w:spacing w:val="-8"/>
              </w:rPr>
              <w:t>2</w:t>
            </w:r>
          </w:p>
          <w:p w14:paraId="48F07FD1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D6446BF" w14:textId="38EB0CE9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  <w:b/>
              </w:rPr>
              <w:t xml:space="preserve">Dãy số, cấp số cộng, cấp số nhân </w:t>
            </w:r>
            <w:r w:rsidRPr="00F42F7C">
              <w:rPr>
                <w:rFonts w:ascii="Times New Roman" w:eastAsia="Calibri" w:hAnsi="Times New Roman" w:cs="Times New Roman"/>
                <w:b/>
                <w:bCs/>
                <w:color w:val="000000"/>
                <w:lang w:val="da-DK"/>
              </w:rPr>
              <w:t>(17 tiết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AF4B7" w14:textId="2C5B2176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Dãy số (02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415A0" w14:textId="51158A9A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Nhận biết:</w:t>
            </w:r>
          </w:p>
          <w:p w14:paraId="7360B223" w14:textId="50167363" w:rsidR="003A3CE5" w:rsidRPr="00F42F7C" w:rsidRDefault="0058153F" w:rsidP="00B47AA2">
            <w:pPr>
              <w:pStyle w:val="TableParagraph"/>
              <w:tabs>
                <w:tab w:val="left" w:pos="317"/>
              </w:tabs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–</w:t>
            </w:r>
            <w:r w:rsidR="003A3CE5" w:rsidRPr="00F42F7C">
              <w:rPr>
                <w:sz w:val="24"/>
                <w:szCs w:val="24"/>
                <w:lang w:val="en-US"/>
              </w:rPr>
              <w:t xml:space="preserve"> </w:t>
            </w:r>
            <w:r w:rsidR="003A3CE5" w:rsidRPr="00F42F7C">
              <w:rPr>
                <w:sz w:val="24"/>
                <w:szCs w:val="24"/>
              </w:rPr>
              <w:t>Nhận biết được dãy số hữu hạn, dãy số vô</w:t>
            </w:r>
            <w:r w:rsidR="003A3CE5" w:rsidRPr="00F42F7C">
              <w:rPr>
                <w:spacing w:val="-7"/>
                <w:sz w:val="24"/>
                <w:szCs w:val="24"/>
              </w:rPr>
              <w:t xml:space="preserve"> </w:t>
            </w:r>
            <w:r w:rsidR="003A3CE5" w:rsidRPr="00F42F7C">
              <w:rPr>
                <w:sz w:val="24"/>
                <w:szCs w:val="24"/>
              </w:rPr>
              <w:t>hạn.</w:t>
            </w:r>
          </w:p>
          <w:p w14:paraId="4273158E" w14:textId="502C007C" w:rsidR="003A3CE5" w:rsidRPr="00F42F7C" w:rsidRDefault="0058153F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–</w:t>
            </w:r>
            <w:r w:rsidR="003A3CE5" w:rsidRPr="00F42F7C">
              <w:rPr>
                <w:rFonts w:ascii="Times New Roman" w:hAnsi="Times New Roman" w:cs="Times New Roman"/>
              </w:rPr>
              <w:t xml:space="preserve"> Nhận</w:t>
            </w:r>
            <w:r w:rsidR="003A3CE5" w:rsidRPr="00F42F7C">
              <w:rPr>
                <w:rFonts w:ascii="Times New Roman" w:hAnsi="Times New Roman" w:cs="Times New Roman"/>
                <w:spacing w:val="-4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biết</w:t>
            </w:r>
            <w:r w:rsidR="003A3CE5" w:rsidRPr="00F42F7C">
              <w:rPr>
                <w:rFonts w:ascii="Times New Roman" w:hAnsi="Times New Roman" w:cs="Times New Roman"/>
                <w:spacing w:val="-5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được</w:t>
            </w:r>
            <w:r w:rsidR="003A3CE5" w:rsidRPr="00F42F7C">
              <w:rPr>
                <w:rFonts w:ascii="Times New Roman" w:hAnsi="Times New Roman" w:cs="Times New Roman"/>
                <w:spacing w:val="-4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tính</w:t>
            </w:r>
            <w:r w:rsidR="003A3CE5" w:rsidRPr="00F42F7C">
              <w:rPr>
                <w:rFonts w:ascii="Times New Roman" w:hAnsi="Times New Roman" w:cs="Times New Roman"/>
                <w:spacing w:val="-5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chất</w:t>
            </w:r>
            <w:r w:rsidR="003A3CE5" w:rsidRPr="00F42F7C">
              <w:rPr>
                <w:rFonts w:ascii="Times New Roman" w:hAnsi="Times New Roman" w:cs="Times New Roman"/>
                <w:spacing w:val="-6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tăng,</w:t>
            </w:r>
            <w:r w:rsidR="003A3CE5" w:rsidRPr="00F42F7C">
              <w:rPr>
                <w:rFonts w:ascii="Times New Roman" w:hAnsi="Times New Roman" w:cs="Times New Roman"/>
                <w:spacing w:val="-5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giảm,</w:t>
            </w:r>
            <w:r w:rsidR="003A3CE5" w:rsidRPr="00F42F7C">
              <w:rPr>
                <w:rFonts w:ascii="Times New Roman" w:hAnsi="Times New Roman" w:cs="Times New Roman"/>
                <w:spacing w:val="-7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bị</w:t>
            </w:r>
            <w:r w:rsidR="003A3CE5" w:rsidRPr="00F42F7C">
              <w:rPr>
                <w:rFonts w:ascii="Times New Roman" w:hAnsi="Times New Roman" w:cs="Times New Roman"/>
                <w:spacing w:val="-2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chặn</w:t>
            </w:r>
            <w:r w:rsidR="003A3CE5" w:rsidRPr="00F42F7C">
              <w:rPr>
                <w:rFonts w:ascii="Times New Roman" w:hAnsi="Times New Roman" w:cs="Times New Roman"/>
                <w:spacing w:val="-4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của</w:t>
            </w:r>
            <w:r w:rsidR="003A3CE5" w:rsidRPr="00F42F7C">
              <w:rPr>
                <w:rFonts w:ascii="Times New Roman" w:hAnsi="Times New Roman" w:cs="Times New Roman"/>
                <w:spacing w:val="-7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dãy</w:t>
            </w:r>
            <w:r w:rsidR="003A3CE5" w:rsidRPr="00F42F7C">
              <w:rPr>
                <w:rFonts w:ascii="Times New Roman" w:hAnsi="Times New Roman" w:cs="Times New Roman"/>
                <w:spacing w:val="-3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số</w:t>
            </w:r>
            <w:r w:rsidR="003A3CE5" w:rsidRPr="00F42F7C">
              <w:rPr>
                <w:rFonts w:ascii="Times New Roman" w:hAnsi="Times New Roman" w:cs="Times New Roman"/>
                <w:spacing w:val="-3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trong</w:t>
            </w:r>
            <w:r w:rsidR="003A3CE5" w:rsidRPr="00F42F7C">
              <w:rPr>
                <w:rFonts w:ascii="Times New Roman" w:hAnsi="Times New Roman" w:cs="Times New Roman"/>
                <w:spacing w:val="-6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những trường hợp đơn</w:t>
            </w:r>
            <w:r w:rsidR="003A3CE5" w:rsidRPr="00F42F7C">
              <w:rPr>
                <w:rFonts w:ascii="Times New Roman" w:hAnsi="Times New Roman" w:cs="Times New Roman"/>
                <w:spacing w:val="-5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giản</w:t>
            </w:r>
          </w:p>
          <w:p w14:paraId="5BDE60E2" w14:textId="3994ADE5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Thông hiểu: </w:t>
            </w:r>
          </w:p>
          <w:p w14:paraId="288AD677" w14:textId="6A38DB72" w:rsidR="000B01A8" w:rsidRPr="00F42F7C" w:rsidRDefault="003A3CE5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Thể hiện được cách cho dãy số bằng liệt kê các số hạng; bằng công thức tổng quát; bằng hệ thức truy hồi; bằng cách mô</w:t>
            </w:r>
            <w:r w:rsidRPr="00F42F7C">
              <w:rPr>
                <w:rFonts w:ascii="Times New Roman" w:hAnsi="Times New Roman" w:cs="Times New Roman"/>
                <w:spacing w:val="-11"/>
              </w:rPr>
              <w:t xml:space="preserve"> tả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525FBB" w14:textId="1DFDCBDD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16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D5592" w14:textId="77777777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17</w:t>
            </w:r>
          </w:p>
          <w:p w14:paraId="002F743C" w14:textId="699E20EF" w:rsidR="009D5EBC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18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AD978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5A8DC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</w:tr>
      <w:tr w:rsidR="0058153F" w:rsidRPr="00F42F7C" w14:paraId="56256F40" w14:textId="77777777" w:rsidTr="00B47AA2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0599CA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E9DC50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59B57" w14:textId="3F1F650A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Cấp số cộng (02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3E4B5" w14:textId="6F5C846F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Nhận biết:</w:t>
            </w:r>
          </w:p>
          <w:p w14:paraId="4B518717" w14:textId="6A181243" w:rsidR="003A3CE5" w:rsidRPr="00F42F7C" w:rsidRDefault="003A3CE5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Nhận biết được một dãy số là cấp số cộng.</w:t>
            </w:r>
          </w:p>
          <w:p w14:paraId="26E9DD08" w14:textId="5D8874A0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Thông hiểu: </w:t>
            </w:r>
          </w:p>
          <w:p w14:paraId="56EF0E84" w14:textId="0E03F171" w:rsidR="003A3CE5" w:rsidRDefault="0058153F" w:rsidP="00B47AA2">
            <w:pPr>
              <w:pStyle w:val="TableParagraph"/>
              <w:tabs>
                <w:tab w:val="left" w:pos="346"/>
              </w:tabs>
              <w:ind w:right="96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–</w:t>
            </w:r>
            <w:r w:rsidR="00BC2B4B">
              <w:rPr>
                <w:sz w:val="24"/>
                <w:szCs w:val="24"/>
                <w:lang w:val="en-US"/>
              </w:rPr>
              <w:t xml:space="preserve"> </w:t>
            </w:r>
            <w:r w:rsidR="003A3CE5" w:rsidRPr="00F42F7C">
              <w:rPr>
                <w:sz w:val="24"/>
                <w:szCs w:val="24"/>
              </w:rPr>
              <w:t>Giải thích được công thức xác định số hạng tổng quát của cấp số cộng.</w:t>
            </w:r>
          </w:p>
          <w:p w14:paraId="4675157F" w14:textId="1637E5B9" w:rsidR="00BC2B4B" w:rsidRPr="00BC2B4B" w:rsidRDefault="0058153F" w:rsidP="00B47AA2">
            <w:pPr>
              <w:pStyle w:val="TableParagraph"/>
              <w:tabs>
                <w:tab w:val="left" w:pos="346"/>
              </w:tabs>
              <w:ind w:right="96"/>
              <w:jc w:val="both"/>
              <w:rPr>
                <w:sz w:val="24"/>
                <w:szCs w:val="24"/>
                <w:lang w:val="en-US"/>
              </w:rPr>
            </w:pPr>
            <w:r w:rsidRPr="00F42F7C">
              <w:rPr>
                <w:sz w:val="24"/>
                <w:szCs w:val="24"/>
              </w:rPr>
              <w:t>–</w:t>
            </w:r>
            <w:r w:rsidR="00BC2B4B">
              <w:rPr>
                <w:sz w:val="24"/>
                <w:szCs w:val="24"/>
                <w:lang w:val="en-US"/>
              </w:rPr>
              <w:t xml:space="preserve"> Tìm được số hạng bất kì khi biết u</w:t>
            </w:r>
            <w:r w:rsidR="00BC2B4B">
              <w:rPr>
                <w:sz w:val="24"/>
                <w:szCs w:val="24"/>
                <w:vertAlign w:val="subscript"/>
                <w:lang w:val="en-US"/>
              </w:rPr>
              <w:t xml:space="preserve">1 </w:t>
            </w:r>
            <w:r w:rsidR="00BC2B4B">
              <w:rPr>
                <w:sz w:val="24"/>
                <w:szCs w:val="24"/>
                <w:lang w:val="en-US"/>
              </w:rPr>
              <w:t>và d.</w:t>
            </w:r>
          </w:p>
          <w:p w14:paraId="74D1373F" w14:textId="64B91107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Vận dụng: </w:t>
            </w:r>
          </w:p>
          <w:p w14:paraId="2ACF3793" w14:textId="0C1999FF" w:rsidR="003A3CE5" w:rsidRDefault="0058153F" w:rsidP="00B47AA2">
            <w:pPr>
              <w:jc w:val="both"/>
              <w:rPr>
                <w:rFonts w:ascii="Times New Roman" w:hAnsi="Times New Roman" w:cs="Times New Roman"/>
              </w:rPr>
            </w:pPr>
            <w:r w:rsidRPr="00F42F7C">
              <w:rPr>
                <w:rFonts w:ascii="Times New Roman" w:hAnsi="Times New Roman" w:cs="Times New Roman"/>
              </w:rPr>
              <w:t>–</w:t>
            </w:r>
            <w:r w:rsidR="00BC2B4B">
              <w:rPr>
                <w:rFonts w:ascii="Times New Roman" w:hAnsi="Times New Roman" w:cs="Times New Roman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 xml:space="preserve">Tính được tổng của </w:t>
            </w:r>
            <w:r w:rsidR="003A3CE5" w:rsidRPr="00F42F7C">
              <w:rPr>
                <w:rFonts w:ascii="Times New Roman" w:hAnsi="Times New Roman" w:cs="Times New Roman"/>
                <w:i/>
              </w:rPr>
              <w:t xml:space="preserve">n </w:t>
            </w:r>
            <w:r w:rsidR="003A3CE5" w:rsidRPr="00F42F7C">
              <w:rPr>
                <w:rFonts w:ascii="Times New Roman" w:hAnsi="Times New Roman" w:cs="Times New Roman"/>
              </w:rPr>
              <w:t>số hạng đầu tiên của cấp số</w:t>
            </w:r>
            <w:r w:rsidR="003A3CE5" w:rsidRPr="00F42F7C">
              <w:rPr>
                <w:rFonts w:ascii="Times New Roman" w:hAnsi="Times New Roman" w:cs="Times New Roman"/>
                <w:spacing w:val="-11"/>
              </w:rPr>
              <w:t xml:space="preserve"> </w:t>
            </w:r>
            <w:r w:rsidR="003A3CE5" w:rsidRPr="00F42F7C">
              <w:rPr>
                <w:rFonts w:ascii="Times New Roman" w:hAnsi="Times New Roman" w:cs="Times New Roman"/>
              </w:rPr>
              <w:t>cộng</w:t>
            </w:r>
          </w:p>
          <w:p w14:paraId="01458CE9" w14:textId="1968810E" w:rsidR="00BC2B4B" w:rsidRPr="00F42F7C" w:rsidRDefault="0058153F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–</w:t>
            </w:r>
            <w:r w:rsidR="00BC2B4B">
              <w:rPr>
                <w:rFonts w:ascii="Times New Roman" w:hAnsi="Times New Roman" w:cs="Times New Roman"/>
              </w:rPr>
              <w:t xml:space="preserve"> Tìm được số hạng đầu và công sai khi biết hai số hạng bất kì khác u</w:t>
            </w:r>
            <w:r w:rsidR="00BC2B4B">
              <w:rPr>
                <w:rFonts w:ascii="Times New Roman" w:hAnsi="Times New Roman" w:cs="Times New Roman"/>
                <w:vertAlign w:val="subscript"/>
              </w:rPr>
              <w:t>1</w:t>
            </w:r>
            <w:r w:rsidR="00BC2B4B">
              <w:rPr>
                <w:rFonts w:ascii="Times New Roman" w:hAnsi="Times New Roman" w:cs="Times New Roman"/>
              </w:rPr>
              <w:t>.</w:t>
            </w:r>
          </w:p>
          <w:p w14:paraId="24F8357C" w14:textId="77777777" w:rsidR="000B01A8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Vận dụng cao:</w:t>
            </w:r>
          </w:p>
          <w:p w14:paraId="1D152DE0" w14:textId="5C1C42F5" w:rsidR="003A3CE5" w:rsidRPr="00F42F7C" w:rsidRDefault="003A3CE5" w:rsidP="00B47AA2">
            <w:pPr>
              <w:jc w:val="both"/>
              <w:rPr>
                <w:rFonts w:ascii="Times New Roman" w:eastAsia="Calibri" w:hAnsi="Times New Roman" w:cs="Times New Roman"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lastRenderedPageBreak/>
              <w:t>Giải quyết được một số vấn đề thực tiễn gắn với cấp số cộng để giải một</w:t>
            </w:r>
            <w:r w:rsidRPr="00F42F7C">
              <w:rPr>
                <w:rFonts w:ascii="Times New Roman" w:hAnsi="Times New Roman" w:cs="Times New Roman"/>
                <w:spacing w:val="-15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ố</w:t>
            </w:r>
            <w:r w:rsidRPr="00F42F7C">
              <w:rPr>
                <w:rFonts w:ascii="Times New Roman" w:hAnsi="Times New Roman" w:cs="Times New Roman"/>
                <w:spacing w:val="-15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bài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oán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liên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quan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ến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hực</w:t>
            </w:r>
            <w:r w:rsidRPr="00F42F7C">
              <w:rPr>
                <w:rFonts w:ascii="Times New Roman" w:hAnsi="Times New Roman" w:cs="Times New Roman"/>
                <w:spacing w:val="-16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iễn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(ví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dụ: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một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ố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vấn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ề</w:t>
            </w:r>
            <w:r w:rsidRPr="00F42F7C">
              <w:rPr>
                <w:rFonts w:ascii="Times New Roman" w:hAnsi="Times New Roman" w:cs="Times New Roman"/>
                <w:spacing w:val="-14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rong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inh học, trong Giáo dục dân</w:t>
            </w:r>
            <w:r w:rsidRPr="00F42F7C">
              <w:rPr>
                <w:rFonts w:ascii="Times New Roman" w:hAnsi="Times New Roman" w:cs="Times New Roman"/>
                <w:spacing w:val="-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ố,...)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62620A" w14:textId="1DF6179B" w:rsidR="009D5EBC" w:rsidRPr="00E65AFF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lastRenderedPageBreak/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19</w:t>
            </w:r>
          </w:p>
          <w:p w14:paraId="508DB8F9" w14:textId="3982DA93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20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0D28E" w14:textId="17F5D9E0" w:rsidR="009D5EBC" w:rsidRPr="00E65AFF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21</w:t>
            </w:r>
          </w:p>
          <w:p w14:paraId="197E94F9" w14:textId="77777777" w:rsidR="000B01A8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2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2</w:t>
            </w:r>
          </w:p>
          <w:p w14:paraId="323E4304" w14:textId="77777777" w:rsid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Câu 37</w:t>
            </w:r>
          </w:p>
          <w:p w14:paraId="67FE170D" w14:textId="7716A1F0" w:rsidR="009D5EBC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(TL2)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72B76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B0A43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</w:tr>
      <w:tr w:rsidR="0058153F" w:rsidRPr="00F42F7C" w14:paraId="27D9777D" w14:textId="77777777" w:rsidTr="00B47AA2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5C1FD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9FE147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921684" w14:textId="3273FAD0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Cấp số nhân (02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D7DAE" w14:textId="45E2CF04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Nhận biết:</w:t>
            </w:r>
            <w:r w:rsidR="003A3CE5"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 </w:t>
            </w:r>
          </w:p>
          <w:p w14:paraId="292CB62E" w14:textId="116FEEBC" w:rsidR="003A3CE5" w:rsidRPr="00F42F7C" w:rsidRDefault="003A3CE5" w:rsidP="00B47AA2">
            <w:pPr>
              <w:pStyle w:val="TableParagraph"/>
              <w:tabs>
                <w:tab w:val="left" w:pos="317"/>
              </w:tabs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Nhận biết được một dãy số là cấp số</w:t>
            </w:r>
            <w:r w:rsidRPr="00F42F7C">
              <w:rPr>
                <w:spacing w:val="-8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nhân.</w:t>
            </w:r>
          </w:p>
          <w:p w14:paraId="1CAB2B7E" w14:textId="71DA65E6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Thông hiểu: </w:t>
            </w:r>
          </w:p>
          <w:p w14:paraId="62841473" w14:textId="7A73D239" w:rsidR="003A3CE5" w:rsidRDefault="0058153F" w:rsidP="00B47AA2">
            <w:pPr>
              <w:pStyle w:val="TableParagraph"/>
              <w:tabs>
                <w:tab w:val="left" w:pos="346"/>
              </w:tabs>
              <w:ind w:right="96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–</w:t>
            </w:r>
            <w:r w:rsidR="00BC2B4B">
              <w:rPr>
                <w:sz w:val="24"/>
                <w:szCs w:val="24"/>
                <w:lang w:val="en-US"/>
              </w:rPr>
              <w:t xml:space="preserve"> </w:t>
            </w:r>
            <w:r w:rsidR="003A3CE5" w:rsidRPr="00F42F7C">
              <w:rPr>
                <w:sz w:val="24"/>
                <w:szCs w:val="24"/>
              </w:rPr>
              <w:t>Giải thích được công thức xác định số hạng tổng quát của cấp số nhân.</w:t>
            </w:r>
          </w:p>
          <w:p w14:paraId="7121DC0C" w14:textId="05067079" w:rsidR="00BC2B4B" w:rsidRPr="00BC2B4B" w:rsidRDefault="0058153F" w:rsidP="00B47AA2">
            <w:pPr>
              <w:pStyle w:val="TableParagraph"/>
              <w:tabs>
                <w:tab w:val="left" w:pos="346"/>
              </w:tabs>
              <w:ind w:right="96"/>
              <w:jc w:val="both"/>
              <w:rPr>
                <w:sz w:val="24"/>
                <w:szCs w:val="24"/>
                <w:lang w:val="en-US"/>
              </w:rPr>
            </w:pPr>
            <w:r w:rsidRPr="00F42F7C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="00BC2B4B">
              <w:rPr>
                <w:sz w:val="24"/>
                <w:szCs w:val="24"/>
                <w:lang w:val="en-US"/>
              </w:rPr>
              <w:t>Tìm được số hạng bất kì khi biết u</w:t>
            </w:r>
            <w:r w:rsidR="00BC2B4B">
              <w:rPr>
                <w:sz w:val="24"/>
                <w:szCs w:val="24"/>
                <w:vertAlign w:val="subscript"/>
                <w:lang w:val="en-US"/>
              </w:rPr>
              <w:t xml:space="preserve">1 </w:t>
            </w:r>
            <w:r w:rsidR="00BC2B4B">
              <w:rPr>
                <w:sz w:val="24"/>
                <w:szCs w:val="24"/>
                <w:lang w:val="en-US"/>
              </w:rPr>
              <w:t>và q.</w:t>
            </w:r>
          </w:p>
          <w:p w14:paraId="6DB04BD9" w14:textId="1A1D8BEE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Vận dụng: </w:t>
            </w:r>
          </w:p>
          <w:p w14:paraId="7A8DF848" w14:textId="6F39658A" w:rsidR="003A3CE5" w:rsidRDefault="003A3CE5" w:rsidP="00B47AA2">
            <w:pPr>
              <w:jc w:val="both"/>
              <w:rPr>
                <w:rFonts w:ascii="Times New Roman" w:hAnsi="Times New Roman" w:cs="Times New Roman"/>
              </w:rPr>
            </w:pPr>
            <w:r w:rsidRPr="00F42F7C">
              <w:rPr>
                <w:rFonts w:ascii="Times New Roman" w:hAnsi="Times New Roman" w:cs="Times New Roman"/>
              </w:rPr>
              <w:t xml:space="preserve">Tính được tổng của </w:t>
            </w:r>
            <w:r w:rsidRPr="00F42F7C">
              <w:rPr>
                <w:rFonts w:ascii="Times New Roman" w:hAnsi="Times New Roman" w:cs="Times New Roman"/>
                <w:i/>
              </w:rPr>
              <w:t xml:space="preserve">n </w:t>
            </w:r>
            <w:r w:rsidRPr="00F42F7C">
              <w:rPr>
                <w:rFonts w:ascii="Times New Roman" w:hAnsi="Times New Roman" w:cs="Times New Roman"/>
              </w:rPr>
              <w:t>số hạng đầu tiên của cấp số</w:t>
            </w:r>
            <w:r w:rsidRPr="00F42F7C">
              <w:rPr>
                <w:rFonts w:ascii="Times New Roman" w:hAnsi="Times New Roman" w:cs="Times New Roman"/>
                <w:spacing w:val="-11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nhân.</w:t>
            </w:r>
          </w:p>
          <w:p w14:paraId="3C437791" w14:textId="77777777" w:rsidR="000B01A8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Vận dụng cao:</w:t>
            </w:r>
          </w:p>
          <w:p w14:paraId="6076A8DB" w14:textId="7F53EC00" w:rsidR="003A3CE5" w:rsidRPr="00F42F7C" w:rsidRDefault="003A3CE5" w:rsidP="00B47AA2">
            <w:pPr>
              <w:jc w:val="both"/>
              <w:rPr>
                <w:rFonts w:ascii="Times New Roman" w:eastAsia="Calibri" w:hAnsi="Times New Roman" w:cs="Times New Roman"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Giải quyết được một số vấn đề thực tiễn gắn với cấp số nhân để giải một</w:t>
            </w:r>
            <w:r w:rsidRPr="00F42F7C">
              <w:rPr>
                <w:rFonts w:ascii="Times New Roman" w:hAnsi="Times New Roman" w:cs="Times New Roman"/>
                <w:spacing w:val="-15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ố</w:t>
            </w:r>
            <w:r w:rsidRPr="00F42F7C">
              <w:rPr>
                <w:rFonts w:ascii="Times New Roman" w:hAnsi="Times New Roman" w:cs="Times New Roman"/>
                <w:spacing w:val="-15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bài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oán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liên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quan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ến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hực</w:t>
            </w:r>
            <w:r w:rsidRPr="00F42F7C">
              <w:rPr>
                <w:rFonts w:ascii="Times New Roman" w:hAnsi="Times New Roman" w:cs="Times New Roman"/>
                <w:spacing w:val="-16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iễn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(ví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dụ: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một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ố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vấn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ề</w:t>
            </w:r>
            <w:r w:rsidRPr="00F42F7C">
              <w:rPr>
                <w:rFonts w:ascii="Times New Roman" w:hAnsi="Times New Roman" w:cs="Times New Roman"/>
                <w:spacing w:val="-14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rong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inh học, trong Giáo dục dân</w:t>
            </w:r>
            <w:r w:rsidRPr="00F42F7C">
              <w:rPr>
                <w:rFonts w:ascii="Times New Roman" w:hAnsi="Times New Roman" w:cs="Times New Roman"/>
                <w:spacing w:val="-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ố,...)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3E451" w14:textId="534A342C" w:rsidR="009D5EBC" w:rsidRPr="00E65AFF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23</w:t>
            </w:r>
          </w:p>
          <w:p w14:paraId="4338D0C5" w14:textId="4DCBCFC6" w:rsidR="000B01A8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2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4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DEF07" w14:textId="44E2844C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25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BB939" w14:textId="77777777" w:rsidR="000B01A8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Câu 39</w:t>
            </w:r>
          </w:p>
          <w:p w14:paraId="2CB7DB1A" w14:textId="67B0C292" w:rsidR="009D5EBC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(TL 4)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D3C27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</w:tr>
      <w:tr w:rsidR="0058153F" w:rsidRPr="00F42F7C" w14:paraId="584F6D9B" w14:textId="77777777" w:rsidTr="00B47AA2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B0514A9" w14:textId="2669D0A9" w:rsidR="000B01A8" w:rsidRPr="00F42F7C" w:rsidRDefault="000B01A8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spacing w:val="-8"/>
              </w:rPr>
              <w:t>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CF653A2" w14:textId="4476A7BB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  <w:b/>
              </w:rPr>
              <w:t>Đường thẳng và mặt phẳng. Quan hệ song song trong không gian  (06 tiết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F36F8E" w14:textId="170D7D97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Điểm, đường thẳng và mặt phẳng trong không gian (03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51EC1" w14:textId="11A94C93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Nhận biết:</w:t>
            </w:r>
          </w:p>
          <w:p w14:paraId="2D374A00" w14:textId="77777777" w:rsidR="00C12EF0" w:rsidRPr="00F42F7C" w:rsidRDefault="00C12EF0" w:rsidP="00B47AA2">
            <w:pPr>
              <w:pStyle w:val="TableParagraph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– Nhận biết được các quan hệ liên thuộc cơ bản giữa điểm, đường</w:t>
            </w:r>
          </w:p>
          <w:p w14:paraId="3D1E9AB9" w14:textId="77777777" w:rsidR="00C12EF0" w:rsidRPr="00F42F7C" w:rsidRDefault="00C12EF0" w:rsidP="00B47AA2">
            <w:pPr>
              <w:pStyle w:val="TableParagraph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thẳng, mặt phẳng trong không gian.</w:t>
            </w:r>
          </w:p>
          <w:p w14:paraId="26EB5562" w14:textId="3EF9652D" w:rsidR="00C12EF0" w:rsidRPr="00F42F7C" w:rsidRDefault="00C12EF0" w:rsidP="00B47AA2">
            <w:pPr>
              <w:pStyle w:val="TableParagraph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– Nhận biết được hình chóp, hình tứ diện.</w:t>
            </w:r>
          </w:p>
          <w:p w14:paraId="4319D098" w14:textId="4759FA24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Thông hiểu: </w:t>
            </w:r>
          </w:p>
          <w:p w14:paraId="61DE1FC1" w14:textId="2787799C" w:rsidR="00C12EF0" w:rsidRPr="00F42F7C" w:rsidRDefault="00C12EF0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Mô tả được ba cách xác định mặt phẳng (qua ba điểm không thẳng hàng;</w:t>
            </w:r>
            <w:r w:rsidRPr="00F42F7C">
              <w:rPr>
                <w:rFonts w:ascii="Times New Roman" w:hAnsi="Times New Roman" w:cs="Times New Roman"/>
                <w:spacing w:val="-9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qua</w:t>
            </w:r>
            <w:r w:rsidRPr="00F42F7C">
              <w:rPr>
                <w:rFonts w:ascii="Times New Roman" w:hAnsi="Times New Roman" w:cs="Times New Roman"/>
                <w:spacing w:val="-8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một</w:t>
            </w:r>
            <w:r w:rsidRPr="00F42F7C">
              <w:rPr>
                <w:rFonts w:ascii="Times New Roman" w:hAnsi="Times New Roman" w:cs="Times New Roman"/>
                <w:spacing w:val="-9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ường</w:t>
            </w:r>
            <w:r w:rsidRPr="00F42F7C">
              <w:rPr>
                <w:rFonts w:ascii="Times New Roman" w:hAnsi="Times New Roman" w:cs="Times New Roman"/>
                <w:spacing w:val="-8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hẳng</w:t>
            </w:r>
            <w:r w:rsidRPr="00F42F7C">
              <w:rPr>
                <w:rFonts w:ascii="Times New Roman" w:hAnsi="Times New Roman" w:cs="Times New Roman"/>
                <w:spacing w:val="-9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và</w:t>
            </w:r>
            <w:r w:rsidRPr="00F42F7C">
              <w:rPr>
                <w:rFonts w:ascii="Times New Roman" w:hAnsi="Times New Roman" w:cs="Times New Roman"/>
                <w:spacing w:val="-8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một</w:t>
            </w:r>
            <w:r w:rsidRPr="00F42F7C">
              <w:rPr>
                <w:rFonts w:ascii="Times New Roman" w:hAnsi="Times New Roman" w:cs="Times New Roman"/>
                <w:spacing w:val="-9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iểm</w:t>
            </w:r>
            <w:r w:rsidRPr="00F42F7C">
              <w:rPr>
                <w:rFonts w:ascii="Times New Roman" w:hAnsi="Times New Roman" w:cs="Times New Roman"/>
                <w:spacing w:val="-7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không</w:t>
            </w:r>
            <w:r w:rsidRPr="00F42F7C">
              <w:rPr>
                <w:rFonts w:ascii="Times New Roman" w:hAnsi="Times New Roman" w:cs="Times New Roman"/>
                <w:spacing w:val="-9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huộc</w:t>
            </w:r>
            <w:r w:rsidRPr="00F42F7C">
              <w:rPr>
                <w:rFonts w:ascii="Times New Roman" w:hAnsi="Times New Roman" w:cs="Times New Roman"/>
                <w:spacing w:val="-10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ường</w:t>
            </w:r>
            <w:r w:rsidRPr="00F42F7C">
              <w:rPr>
                <w:rFonts w:ascii="Times New Roman" w:hAnsi="Times New Roman" w:cs="Times New Roman"/>
                <w:spacing w:val="-8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hẳng</w:t>
            </w:r>
            <w:r w:rsidRPr="00F42F7C">
              <w:rPr>
                <w:rFonts w:ascii="Times New Roman" w:hAnsi="Times New Roman" w:cs="Times New Roman"/>
                <w:spacing w:val="-9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ó; qua hai đường thẳng cắt</w:t>
            </w:r>
            <w:r w:rsidRPr="00F42F7C">
              <w:rPr>
                <w:rFonts w:ascii="Times New Roman" w:hAnsi="Times New Roman" w:cs="Times New Roman"/>
                <w:spacing w:val="-5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nhau)</w:t>
            </w:r>
          </w:p>
          <w:p w14:paraId="50642212" w14:textId="0DEBDFA8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Vận dụng: </w:t>
            </w:r>
          </w:p>
          <w:p w14:paraId="0BA6F081" w14:textId="77777777" w:rsidR="00C12EF0" w:rsidRPr="00F42F7C" w:rsidRDefault="00C12EF0" w:rsidP="00B47AA2">
            <w:pPr>
              <w:pStyle w:val="TableParagraph"/>
              <w:jc w:val="both"/>
              <w:rPr>
                <w:sz w:val="24"/>
                <w:szCs w:val="24"/>
              </w:rPr>
            </w:pPr>
            <w:r w:rsidRPr="00F42F7C">
              <w:rPr>
                <w:sz w:val="24"/>
                <w:szCs w:val="24"/>
              </w:rPr>
              <w:t>– Xác định được giao tuyến của hai mặt phẳng; giao điểm của đường thẳng và mặt phẳng.</w:t>
            </w:r>
          </w:p>
          <w:p w14:paraId="2CEFEEBF" w14:textId="1E65338C" w:rsidR="00C12EF0" w:rsidRPr="00F42F7C" w:rsidRDefault="00C12EF0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– Vận dụng được các tính chất về giao tuyến của hai  mặt phẳng;  giao điểm của đường thẳng và mặt phẳng vào giải bài</w:t>
            </w:r>
            <w:r w:rsidRPr="00F42F7C">
              <w:rPr>
                <w:rFonts w:ascii="Times New Roman" w:hAnsi="Times New Roman" w:cs="Times New Roman"/>
                <w:spacing w:val="-14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ập.</w:t>
            </w:r>
          </w:p>
          <w:p w14:paraId="60CC771C" w14:textId="77777777" w:rsidR="000B01A8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Vận dụng cao:</w:t>
            </w:r>
          </w:p>
          <w:p w14:paraId="660B5E3F" w14:textId="7B422813" w:rsidR="00C12EF0" w:rsidRPr="00F42F7C" w:rsidRDefault="00C12EF0" w:rsidP="00B47AA2">
            <w:pPr>
              <w:jc w:val="both"/>
              <w:rPr>
                <w:rFonts w:ascii="Times New Roman" w:hAnsi="Times New Roman" w:cs="Times New Roman"/>
              </w:rPr>
            </w:pPr>
            <w:r w:rsidRPr="00F42F7C">
              <w:rPr>
                <w:rFonts w:ascii="Times New Roman" w:hAnsi="Times New Roman" w:cs="Times New Roman"/>
              </w:rPr>
              <w:t>Vận dụng được kiến thức về đường thẳng, mặt phẳng trong không gian để mô tả một số hình ảnh trong thực tiễn.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1C523" w14:textId="22107B3A" w:rsidR="009D5EBC" w:rsidRPr="00E65AFF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2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6</w:t>
            </w:r>
          </w:p>
          <w:p w14:paraId="5D2B718C" w14:textId="508C905B" w:rsidR="000B01A8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E65AFF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 xml:space="preserve">Câu 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2</w:t>
            </w: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7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FFFD1" w14:textId="57739B31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28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AF39C4" w14:textId="77777777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29</w:t>
            </w:r>
          </w:p>
          <w:p w14:paraId="08F5EDB7" w14:textId="5A1CB434" w:rsidR="009D5EBC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30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AD3176" w14:textId="77777777" w:rsidR="000B01A8" w:rsidRPr="00F42F7C" w:rsidRDefault="000B01A8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</w:p>
        </w:tc>
      </w:tr>
      <w:tr w:rsidR="0058153F" w:rsidRPr="00F42F7C" w14:paraId="786C1059" w14:textId="77777777" w:rsidTr="00B47AA2">
        <w:trPr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BD2BC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Cs/>
                <w:color w:val="000000"/>
                <w:lang w:val="da-DK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04652" w14:textId="77777777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lang w:val="da-DK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69154" w14:textId="7B97B65C" w:rsidR="000B01A8" w:rsidRPr="00F42F7C" w:rsidRDefault="000B01A8" w:rsidP="00F42F7C">
            <w:pPr>
              <w:rPr>
                <w:rFonts w:ascii="Times New Roman" w:eastAsia="Calibri" w:hAnsi="Times New Roman" w:cs="Times New Roman"/>
                <w:b/>
                <w:color w:val="000000"/>
                <w:spacing w:val="-8"/>
                <w:lang w:val="vi-VN"/>
              </w:rPr>
            </w:pPr>
            <w:r w:rsidRPr="00F42F7C">
              <w:rPr>
                <w:rFonts w:ascii="Times New Roman" w:hAnsi="Times New Roman" w:cs="Times New Roman"/>
              </w:rPr>
              <w:t>Hai đường thẳng song song (03 tiết)</w:t>
            </w:r>
          </w:p>
        </w:tc>
        <w:tc>
          <w:tcPr>
            <w:tcW w:w="1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927BD5" w14:textId="2127F262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Nhận biết:</w:t>
            </w:r>
          </w:p>
          <w:p w14:paraId="148A6236" w14:textId="0E9E51A1" w:rsidR="00C12EF0" w:rsidRPr="00F42F7C" w:rsidRDefault="00C12EF0" w:rsidP="00B47AA2">
            <w:pPr>
              <w:pStyle w:val="TableParagraph"/>
              <w:jc w:val="both"/>
              <w:rPr>
                <w:rFonts w:eastAsia="Calibri"/>
                <w:b/>
                <w:bCs/>
                <w:i/>
                <w:iCs/>
                <w:color w:val="000000"/>
                <w:sz w:val="24"/>
                <w:szCs w:val="24"/>
                <w:lang w:val="da-DK"/>
              </w:rPr>
            </w:pPr>
            <w:r w:rsidRPr="00F42F7C">
              <w:rPr>
                <w:sz w:val="24"/>
                <w:szCs w:val="24"/>
              </w:rPr>
              <w:t>Nhận biết được vị trí tương đối của hai đường thẳng trong không gian:</w:t>
            </w:r>
            <w:r w:rsidRPr="00F42F7C">
              <w:rPr>
                <w:spacing w:val="-16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hai</w:t>
            </w:r>
            <w:r w:rsidRPr="00F42F7C">
              <w:rPr>
                <w:spacing w:val="-15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đường</w:t>
            </w:r>
            <w:r w:rsidRPr="00F42F7C">
              <w:rPr>
                <w:spacing w:val="-19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hẳng</w:t>
            </w:r>
            <w:r w:rsidRPr="00F42F7C">
              <w:rPr>
                <w:spacing w:val="-17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rùng</w:t>
            </w:r>
            <w:r w:rsidRPr="00F42F7C">
              <w:rPr>
                <w:spacing w:val="-17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nhau,</w:t>
            </w:r>
            <w:r w:rsidRPr="00F42F7C">
              <w:rPr>
                <w:spacing w:val="-18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song</w:t>
            </w:r>
            <w:r w:rsidRPr="00F42F7C">
              <w:rPr>
                <w:spacing w:val="-15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song,</w:t>
            </w:r>
            <w:r w:rsidRPr="00F42F7C">
              <w:rPr>
                <w:spacing w:val="-17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ắt</w:t>
            </w:r>
            <w:r w:rsidRPr="00F42F7C">
              <w:rPr>
                <w:spacing w:val="-16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nhau,</w:t>
            </w:r>
            <w:r w:rsidRPr="00F42F7C">
              <w:rPr>
                <w:spacing w:val="-17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chéo</w:t>
            </w:r>
            <w:r w:rsidRPr="00F42F7C">
              <w:rPr>
                <w:spacing w:val="-15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nhau</w:t>
            </w:r>
            <w:r w:rsidRPr="00F42F7C">
              <w:rPr>
                <w:spacing w:val="-18"/>
                <w:sz w:val="24"/>
                <w:szCs w:val="24"/>
              </w:rPr>
              <w:t xml:space="preserve"> </w:t>
            </w:r>
            <w:r w:rsidRPr="00F42F7C">
              <w:rPr>
                <w:sz w:val="24"/>
                <w:szCs w:val="24"/>
              </w:rPr>
              <w:t>trong</w:t>
            </w:r>
            <w:r w:rsidR="00661B69">
              <w:rPr>
                <w:sz w:val="24"/>
                <w:szCs w:val="24"/>
                <w:lang w:val="en-US"/>
              </w:rPr>
              <w:t xml:space="preserve"> </w:t>
            </w:r>
            <w:r w:rsidRPr="00F42F7C">
              <w:rPr>
                <w:sz w:val="24"/>
                <w:szCs w:val="24"/>
              </w:rPr>
              <w:t>không gian.</w:t>
            </w:r>
          </w:p>
          <w:p w14:paraId="39A572F2" w14:textId="250072F8" w:rsidR="002B38AD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Thông hiểu: </w:t>
            </w:r>
          </w:p>
          <w:p w14:paraId="1D475775" w14:textId="3BE880E0" w:rsidR="00C12EF0" w:rsidRPr="00F42F7C" w:rsidRDefault="00C12EF0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Giải thích được tính chất cơ bản về hai đường thẳng song song trong không gian</w:t>
            </w:r>
            <w:r w:rsidR="00661B69">
              <w:rPr>
                <w:rFonts w:ascii="Times New Roman" w:hAnsi="Times New Roman" w:cs="Times New Roman"/>
              </w:rPr>
              <w:t>.</w:t>
            </w:r>
          </w:p>
          <w:p w14:paraId="1B377C37" w14:textId="6AAE5292" w:rsidR="002B38AD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 xml:space="preserve">Vận dụng: </w:t>
            </w:r>
          </w:p>
          <w:p w14:paraId="3CA29703" w14:textId="3821E3CB" w:rsidR="00661B69" w:rsidRPr="00F42F7C" w:rsidRDefault="00661B69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Vận dụng được tính chất cơ bản về hai đường thẳng song song trong không gian vào giải bài</w:t>
            </w:r>
            <w:r w:rsidRPr="00F42F7C">
              <w:rPr>
                <w:rFonts w:ascii="Times New Roman" w:hAnsi="Times New Roman" w:cs="Times New Roman"/>
                <w:spacing w:val="-14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ập.</w:t>
            </w:r>
          </w:p>
          <w:p w14:paraId="6E401014" w14:textId="77777777" w:rsidR="000B01A8" w:rsidRPr="00F42F7C" w:rsidRDefault="002B38AD" w:rsidP="00B47AA2">
            <w:pPr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lang w:val="da-DK"/>
              </w:rPr>
              <w:t>Vận dụng cao:</w:t>
            </w:r>
          </w:p>
          <w:p w14:paraId="5F921FAD" w14:textId="3B63CE77" w:rsidR="00F42F7C" w:rsidRPr="00F42F7C" w:rsidRDefault="00F42F7C" w:rsidP="00B47AA2">
            <w:pPr>
              <w:jc w:val="both"/>
              <w:rPr>
                <w:rFonts w:ascii="Times New Roman" w:eastAsia="Calibri" w:hAnsi="Times New Roman" w:cs="Times New Roman"/>
                <w:color w:val="000000"/>
                <w:lang w:val="da-DK"/>
              </w:rPr>
            </w:pPr>
            <w:r w:rsidRPr="00F42F7C">
              <w:rPr>
                <w:rFonts w:ascii="Times New Roman" w:hAnsi="Times New Roman" w:cs="Times New Roman"/>
              </w:rPr>
              <w:t>Vận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dụng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ược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kiến</w:t>
            </w:r>
            <w:r w:rsidRPr="00F42F7C">
              <w:rPr>
                <w:rFonts w:ascii="Times New Roman" w:hAnsi="Times New Roman" w:cs="Times New Roman"/>
                <w:spacing w:val="-14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hức</w:t>
            </w:r>
            <w:r w:rsidRPr="00F42F7C">
              <w:rPr>
                <w:rFonts w:ascii="Times New Roman" w:hAnsi="Times New Roman" w:cs="Times New Roman"/>
                <w:spacing w:val="-14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về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hai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ường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hẳng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ong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song</w:t>
            </w:r>
            <w:r w:rsidRPr="00F42F7C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để</w:t>
            </w:r>
            <w:r w:rsidRPr="00F42F7C">
              <w:rPr>
                <w:rFonts w:ascii="Times New Roman" w:hAnsi="Times New Roman" w:cs="Times New Roman"/>
                <w:spacing w:val="-14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mô</w:t>
            </w:r>
            <w:r w:rsidRPr="00F42F7C">
              <w:rPr>
                <w:rFonts w:ascii="Times New Roman" w:hAnsi="Times New Roman" w:cs="Times New Roman"/>
                <w:spacing w:val="-14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ả</w:t>
            </w:r>
            <w:r w:rsidRPr="00F42F7C">
              <w:rPr>
                <w:rFonts w:ascii="Times New Roman" w:hAnsi="Times New Roman" w:cs="Times New Roman"/>
                <w:spacing w:val="-13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một số hình ảnh trong thực</w:t>
            </w:r>
            <w:r w:rsidRPr="00F42F7C">
              <w:rPr>
                <w:rFonts w:ascii="Times New Roman" w:hAnsi="Times New Roman" w:cs="Times New Roman"/>
                <w:spacing w:val="-1"/>
              </w:rPr>
              <w:t xml:space="preserve"> </w:t>
            </w:r>
            <w:r w:rsidRPr="00F42F7C">
              <w:rPr>
                <w:rFonts w:ascii="Times New Roman" w:hAnsi="Times New Roman" w:cs="Times New Roman"/>
              </w:rPr>
              <w:t>tiễn.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45F12" w14:textId="77777777" w:rsidR="000B01A8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31</w:t>
            </w:r>
          </w:p>
          <w:p w14:paraId="03D619BA" w14:textId="09D347F8" w:rsidR="009D5EBC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32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A59AEF" w14:textId="0FAEFBE3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33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9DAFDE" w14:textId="77777777" w:rsidR="000B01A8" w:rsidRPr="009D5EB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34</w:t>
            </w:r>
          </w:p>
          <w:p w14:paraId="37359CAA" w14:textId="3E7F73FC" w:rsidR="009D5EBC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 w:rsidRPr="009D5EBC">
              <w:rPr>
                <w:rFonts w:ascii="Times New Roman" w:eastAsia="Calibri" w:hAnsi="Times New Roman" w:cs="Times New Roman"/>
                <w:bCs/>
                <w:spacing w:val="-8"/>
                <w:lang w:val="en-AU"/>
              </w:rPr>
              <w:t>Câu 35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9D08AC" w14:textId="77777777" w:rsidR="000B01A8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Câu 40</w:t>
            </w:r>
          </w:p>
          <w:p w14:paraId="1EC7F76F" w14:textId="28F5B504" w:rsidR="009D5EBC" w:rsidRPr="00F42F7C" w:rsidRDefault="009D5EBC" w:rsidP="009D5EB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lang w:val="en-AU"/>
              </w:rPr>
              <w:t>(TL 5)</w:t>
            </w:r>
          </w:p>
        </w:tc>
      </w:tr>
      <w:tr w:rsidR="002F557A" w:rsidRPr="00F42F7C" w14:paraId="7ED3A4AD" w14:textId="77777777" w:rsidTr="00B47AA2">
        <w:trPr>
          <w:jc w:val="center"/>
        </w:trPr>
        <w:tc>
          <w:tcPr>
            <w:tcW w:w="3325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DD1CE6" w14:textId="44425D8B" w:rsidR="000B01A8" w:rsidRPr="00F42F7C" w:rsidRDefault="000B01A8" w:rsidP="00B47AA2">
            <w:pPr>
              <w:jc w:val="center"/>
              <w:rPr>
                <w:rFonts w:ascii="Times New Roman" w:eastAsia="Calibri" w:hAnsi="Times New Roman" w:cs="Times New Roman"/>
                <w:bCs/>
                <w:iCs/>
                <w:spacing w:val="-8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spacing w:val="-8"/>
                <w:lang w:val="en-AU"/>
              </w:rPr>
              <w:t>Tổng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A5AC7" w14:textId="06245B7C" w:rsidR="000B01A8" w:rsidRPr="00952D00" w:rsidRDefault="000B01A8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 w:rsidRPr="00952D00">
              <w:rPr>
                <w:rFonts w:ascii="Times New Roman" w:eastAsia="Calibri" w:hAnsi="Times New Roman" w:cs="Times New Roman"/>
                <w:b/>
                <w:bCs/>
                <w:iCs/>
                <w:spacing w:val="-8"/>
              </w:rPr>
              <w:t>20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9591D" w14:textId="760EA84A" w:rsidR="000B01A8" w:rsidRPr="00F42F7C" w:rsidRDefault="00952D00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>
              <w:rPr>
                <w:rFonts w:ascii="Times New Roman" w:eastAsia="Calibri" w:hAnsi="Times New Roman" w:cs="Times New Roman"/>
                <w:b/>
                <w:iCs/>
                <w:spacing w:val="-8"/>
              </w:rPr>
              <w:t>12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C78B0" w14:textId="5E7D0680" w:rsidR="000B01A8" w:rsidRPr="00952D00" w:rsidRDefault="00952D00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 w:rsidRPr="00952D00">
              <w:rPr>
                <w:rFonts w:ascii="Times New Roman" w:eastAsia="Calibri" w:hAnsi="Times New Roman" w:cs="Times New Roman"/>
                <w:b/>
                <w:iCs/>
                <w:spacing w:val="-8"/>
              </w:rPr>
              <w:t>7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FED8E5" w14:textId="20C254E7" w:rsidR="000B01A8" w:rsidRPr="00F42F7C" w:rsidRDefault="009D5EBC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>
              <w:rPr>
                <w:rFonts w:ascii="Times New Roman" w:eastAsia="Calibri" w:hAnsi="Times New Roman" w:cs="Times New Roman"/>
                <w:b/>
                <w:iCs/>
                <w:spacing w:val="-8"/>
              </w:rPr>
              <w:t>1</w:t>
            </w:r>
          </w:p>
        </w:tc>
      </w:tr>
      <w:tr w:rsidR="002F557A" w:rsidRPr="00F42F7C" w14:paraId="568D81C6" w14:textId="77777777" w:rsidTr="00B47AA2">
        <w:trPr>
          <w:jc w:val="center"/>
        </w:trPr>
        <w:tc>
          <w:tcPr>
            <w:tcW w:w="3325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618FBF" w14:textId="341A4973" w:rsidR="000B01A8" w:rsidRPr="00F42F7C" w:rsidRDefault="000B01A8" w:rsidP="00B47AA2">
            <w:pPr>
              <w:jc w:val="center"/>
              <w:rPr>
                <w:rFonts w:ascii="Times New Roman" w:eastAsia="Calibri" w:hAnsi="Times New Roman" w:cs="Times New Roman"/>
                <w:bCs/>
                <w:iCs/>
                <w:spacing w:val="-8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spacing w:val="-8"/>
                <w:lang w:val="en-AU"/>
              </w:rPr>
              <w:t>Tỉ lệ %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48F38" w14:textId="296F9B46" w:rsidR="000B01A8" w:rsidRPr="00952D00" w:rsidRDefault="000B01A8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 w:rsidRPr="00952D00">
              <w:rPr>
                <w:rFonts w:ascii="Times New Roman" w:eastAsia="Calibri" w:hAnsi="Times New Roman" w:cs="Times New Roman"/>
                <w:b/>
                <w:bCs/>
                <w:iCs/>
                <w:spacing w:val="-8"/>
              </w:rPr>
              <w:t>40%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872280" w14:textId="7C325ABE" w:rsidR="000B01A8" w:rsidRPr="00F42F7C" w:rsidRDefault="000B01A8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 w:rsidRPr="00F42F7C">
              <w:rPr>
                <w:rFonts w:ascii="Times New Roman" w:eastAsia="Calibri" w:hAnsi="Times New Roman" w:cs="Times New Roman"/>
                <w:b/>
                <w:iCs/>
                <w:spacing w:val="-8"/>
              </w:rPr>
              <w:t>30%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34318" w14:textId="78EBACCF" w:rsidR="000B01A8" w:rsidRPr="00F42F7C" w:rsidRDefault="000B01A8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 w:rsidRPr="00F42F7C">
              <w:rPr>
                <w:rFonts w:ascii="Times New Roman" w:eastAsia="Calibri" w:hAnsi="Times New Roman" w:cs="Times New Roman"/>
                <w:b/>
                <w:iCs/>
                <w:spacing w:val="-8"/>
              </w:rPr>
              <w:t>20%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1CB36" w14:textId="10F37059" w:rsidR="000B01A8" w:rsidRPr="00F42F7C" w:rsidRDefault="000B01A8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 w:rsidRPr="00F42F7C">
              <w:rPr>
                <w:rFonts w:ascii="Times New Roman" w:eastAsia="Calibri" w:hAnsi="Times New Roman" w:cs="Times New Roman"/>
                <w:b/>
                <w:iCs/>
                <w:spacing w:val="-8"/>
              </w:rPr>
              <w:t>10%</w:t>
            </w:r>
          </w:p>
        </w:tc>
      </w:tr>
      <w:tr w:rsidR="00BB76DD" w:rsidRPr="00F42F7C" w14:paraId="7FCA4A7A" w14:textId="77777777" w:rsidTr="00B47AA2">
        <w:trPr>
          <w:jc w:val="center"/>
        </w:trPr>
        <w:tc>
          <w:tcPr>
            <w:tcW w:w="3325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49C7DA" w14:textId="5C868D03" w:rsidR="000B01A8" w:rsidRPr="00F42F7C" w:rsidRDefault="000B01A8" w:rsidP="00B47AA2">
            <w:pPr>
              <w:jc w:val="center"/>
              <w:rPr>
                <w:rFonts w:ascii="Times New Roman" w:eastAsia="Calibri" w:hAnsi="Times New Roman" w:cs="Times New Roman"/>
                <w:bCs/>
                <w:iCs/>
                <w:spacing w:val="-8"/>
                <w:lang w:val="vi-VN"/>
              </w:rPr>
            </w:pPr>
            <w:r w:rsidRPr="00F42F7C">
              <w:rPr>
                <w:rFonts w:ascii="Times New Roman" w:eastAsia="Calibri" w:hAnsi="Times New Roman" w:cs="Times New Roman"/>
                <w:b/>
                <w:bCs/>
                <w:spacing w:val="-8"/>
                <w:lang w:val="en-AU"/>
              </w:rPr>
              <w:t>Tỉ lệ chung</w:t>
            </w:r>
          </w:p>
        </w:tc>
        <w:tc>
          <w:tcPr>
            <w:tcW w:w="8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4E790" w14:textId="77777777" w:rsidR="000B01A8" w:rsidRPr="00F42F7C" w:rsidRDefault="000B01A8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 w:rsidRPr="00F42F7C">
              <w:rPr>
                <w:rFonts w:ascii="Times New Roman" w:eastAsia="Calibri" w:hAnsi="Times New Roman" w:cs="Times New Roman"/>
                <w:b/>
                <w:iCs/>
                <w:spacing w:val="-8"/>
              </w:rPr>
              <w:t>70%</w:t>
            </w:r>
          </w:p>
        </w:tc>
        <w:tc>
          <w:tcPr>
            <w:tcW w:w="8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B45268" w14:textId="77777777" w:rsidR="000B01A8" w:rsidRPr="00F42F7C" w:rsidRDefault="000B01A8" w:rsidP="009D5EBC">
            <w:pPr>
              <w:jc w:val="center"/>
              <w:rPr>
                <w:rFonts w:ascii="Times New Roman" w:eastAsia="Calibri" w:hAnsi="Times New Roman" w:cs="Times New Roman"/>
                <w:b/>
                <w:iCs/>
                <w:spacing w:val="-8"/>
              </w:rPr>
            </w:pPr>
            <w:r w:rsidRPr="00F42F7C">
              <w:rPr>
                <w:rFonts w:ascii="Times New Roman" w:eastAsia="Calibri" w:hAnsi="Times New Roman" w:cs="Times New Roman"/>
                <w:b/>
                <w:iCs/>
                <w:spacing w:val="-8"/>
              </w:rPr>
              <w:t>30%</w:t>
            </w:r>
          </w:p>
        </w:tc>
      </w:tr>
    </w:tbl>
    <w:p w14:paraId="04A7649C" w14:textId="1211943A" w:rsidR="0071216B" w:rsidRPr="00F42F7C" w:rsidRDefault="0071216B" w:rsidP="00F42F7C">
      <w:pPr>
        <w:rPr>
          <w:rFonts w:ascii="Times New Roman" w:hAnsi="Times New Roman" w:cs="Times New Roman"/>
        </w:rPr>
      </w:pPr>
    </w:p>
    <w:sectPr w:rsidR="0071216B" w:rsidRPr="00F42F7C" w:rsidSect="0027644A">
      <w:pgSz w:w="16840" w:h="11907" w:orient="landscape" w:code="9"/>
      <w:pgMar w:top="851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5E07D2"/>
    <w:multiLevelType w:val="hybridMultilevel"/>
    <w:tmpl w:val="894CA7C2"/>
    <w:lvl w:ilvl="0" w:tplc="375C19BC">
      <w:numFmt w:val="bullet"/>
      <w:lvlText w:val="–"/>
      <w:lvlJc w:val="left"/>
      <w:pPr>
        <w:ind w:left="105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AB347DAC">
      <w:numFmt w:val="bullet"/>
      <w:lvlText w:val="•"/>
      <w:lvlJc w:val="left"/>
      <w:pPr>
        <w:ind w:left="896" w:hanging="212"/>
      </w:pPr>
      <w:rPr>
        <w:rFonts w:hint="default"/>
        <w:lang w:val="vi" w:eastAsia="en-US" w:bidi="ar-SA"/>
      </w:rPr>
    </w:lvl>
    <w:lvl w:ilvl="2" w:tplc="99CA55CE">
      <w:numFmt w:val="bullet"/>
      <w:lvlText w:val="•"/>
      <w:lvlJc w:val="left"/>
      <w:pPr>
        <w:ind w:left="1692" w:hanging="212"/>
      </w:pPr>
      <w:rPr>
        <w:rFonts w:hint="default"/>
        <w:lang w:val="vi" w:eastAsia="en-US" w:bidi="ar-SA"/>
      </w:rPr>
    </w:lvl>
    <w:lvl w:ilvl="3" w:tplc="3F063F82">
      <w:numFmt w:val="bullet"/>
      <w:lvlText w:val="•"/>
      <w:lvlJc w:val="left"/>
      <w:pPr>
        <w:ind w:left="2488" w:hanging="212"/>
      </w:pPr>
      <w:rPr>
        <w:rFonts w:hint="default"/>
        <w:lang w:val="vi" w:eastAsia="en-US" w:bidi="ar-SA"/>
      </w:rPr>
    </w:lvl>
    <w:lvl w:ilvl="4" w:tplc="F2D207FC">
      <w:numFmt w:val="bullet"/>
      <w:lvlText w:val="•"/>
      <w:lvlJc w:val="left"/>
      <w:pPr>
        <w:ind w:left="3284" w:hanging="212"/>
      </w:pPr>
      <w:rPr>
        <w:rFonts w:hint="default"/>
        <w:lang w:val="vi" w:eastAsia="en-US" w:bidi="ar-SA"/>
      </w:rPr>
    </w:lvl>
    <w:lvl w:ilvl="5" w:tplc="B9825432">
      <w:numFmt w:val="bullet"/>
      <w:lvlText w:val="•"/>
      <w:lvlJc w:val="left"/>
      <w:pPr>
        <w:ind w:left="4081" w:hanging="212"/>
      </w:pPr>
      <w:rPr>
        <w:rFonts w:hint="default"/>
        <w:lang w:val="vi" w:eastAsia="en-US" w:bidi="ar-SA"/>
      </w:rPr>
    </w:lvl>
    <w:lvl w:ilvl="6" w:tplc="895AB0B0">
      <w:numFmt w:val="bullet"/>
      <w:lvlText w:val="•"/>
      <w:lvlJc w:val="left"/>
      <w:pPr>
        <w:ind w:left="4877" w:hanging="212"/>
      </w:pPr>
      <w:rPr>
        <w:rFonts w:hint="default"/>
        <w:lang w:val="vi" w:eastAsia="en-US" w:bidi="ar-SA"/>
      </w:rPr>
    </w:lvl>
    <w:lvl w:ilvl="7" w:tplc="D108D0F8">
      <w:numFmt w:val="bullet"/>
      <w:lvlText w:val="•"/>
      <w:lvlJc w:val="left"/>
      <w:pPr>
        <w:ind w:left="5673" w:hanging="212"/>
      </w:pPr>
      <w:rPr>
        <w:rFonts w:hint="default"/>
        <w:lang w:val="vi" w:eastAsia="en-US" w:bidi="ar-SA"/>
      </w:rPr>
    </w:lvl>
    <w:lvl w:ilvl="8" w:tplc="64A0B844">
      <w:numFmt w:val="bullet"/>
      <w:lvlText w:val="•"/>
      <w:lvlJc w:val="left"/>
      <w:pPr>
        <w:ind w:left="6469" w:hanging="212"/>
      </w:pPr>
      <w:rPr>
        <w:rFonts w:hint="default"/>
        <w:lang w:val="vi" w:eastAsia="en-US" w:bidi="ar-SA"/>
      </w:rPr>
    </w:lvl>
  </w:abstractNum>
  <w:abstractNum w:abstractNumId="1" w15:restartNumberingAfterBreak="0">
    <w:nsid w:val="14540557"/>
    <w:multiLevelType w:val="hybridMultilevel"/>
    <w:tmpl w:val="286C2A40"/>
    <w:lvl w:ilvl="0" w:tplc="4970B17C">
      <w:numFmt w:val="bullet"/>
      <w:lvlText w:val="–"/>
      <w:lvlJc w:val="left"/>
      <w:pPr>
        <w:ind w:left="105" w:hanging="209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644CAB0">
      <w:numFmt w:val="bullet"/>
      <w:lvlText w:val="•"/>
      <w:lvlJc w:val="left"/>
      <w:pPr>
        <w:ind w:left="896" w:hanging="209"/>
      </w:pPr>
      <w:rPr>
        <w:rFonts w:hint="default"/>
        <w:lang w:val="vi" w:eastAsia="en-US" w:bidi="ar-SA"/>
      </w:rPr>
    </w:lvl>
    <w:lvl w:ilvl="2" w:tplc="4E1AA748">
      <w:numFmt w:val="bullet"/>
      <w:lvlText w:val="•"/>
      <w:lvlJc w:val="left"/>
      <w:pPr>
        <w:ind w:left="1692" w:hanging="209"/>
      </w:pPr>
      <w:rPr>
        <w:rFonts w:hint="default"/>
        <w:lang w:val="vi" w:eastAsia="en-US" w:bidi="ar-SA"/>
      </w:rPr>
    </w:lvl>
    <w:lvl w:ilvl="3" w:tplc="1206F550">
      <w:numFmt w:val="bullet"/>
      <w:lvlText w:val="•"/>
      <w:lvlJc w:val="left"/>
      <w:pPr>
        <w:ind w:left="2488" w:hanging="209"/>
      </w:pPr>
      <w:rPr>
        <w:rFonts w:hint="default"/>
        <w:lang w:val="vi" w:eastAsia="en-US" w:bidi="ar-SA"/>
      </w:rPr>
    </w:lvl>
    <w:lvl w:ilvl="4" w:tplc="9B28D086">
      <w:numFmt w:val="bullet"/>
      <w:lvlText w:val="•"/>
      <w:lvlJc w:val="left"/>
      <w:pPr>
        <w:ind w:left="3284" w:hanging="209"/>
      </w:pPr>
      <w:rPr>
        <w:rFonts w:hint="default"/>
        <w:lang w:val="vi" w:eastAsia="en-US" w:bidi="ar-SA"/>
      </w:rPr>
    </w:lvl>
    <w:lvl w:ilvl="5" w:tplc="2E2E1CD2">
      <w:numFmt w:val="bullet"/>
      <w:lvlText w:val="•"/>
      <w:lvlJc w:val="left"/>
      <w:pPr>
        <w:ind w:left="4081" w:hanging="209"/>
      </w:pPr>
      <w:rPr>
        <w:rFonts w:hint="default"/>
        <w:lang w:val="vi" w:eastAsia="en-US" w:bidi="ar-SA"/>
      </w:rPr>
    </w:lvl>
    <w:lvl w:ilvl="6" w:tplc="2940F5E2">
      <w:numFmt w:val="bullet"/>
      <w:lvlText w:val="•"/>
      <w:lvlJc w:val="left"/>
      <w:pPr>
        <w:ind w:left="4877" w:hanging="209"/>
      </w:pPr>
      <w:rPr>
        <w:rFonts w:hint="default"/>
        <w:lang w:val="vi" w:eastAsia="en-US" w:bidi="ar-SA"/>
      </w:rPr>
    </w:lvl>
    <w:lvl w:ilvl="7" w:tplc="9D22A81E">
      <w:numFmt w:val="bullet"/>
      <w:lvlText w:val="•"/>
      <w:lvlJc w:val="left"/>
      <w:pPr>
        <w:ind w:left="5673" w:hanging="209"/>
      </w:pPr>
      <w:rPr>
        <w:rFonts w:hint="default"/>
        <w:lang w:val="vi" w:eastAsia="en-US" w:bidi="ar-SA"/>
      </w:rPr>
    </w:lvl>
    <w:lvl w:ilvl="8" w:tplc="FCC4A99A">
      <w:numFmt w:val="bullet"/>
      <w:lvlText w:val="•"/>
      <w:lvlJc w:val="left"/>
      <w:pPr>
        <w:ind w:left="6469" w:hanging="209"/>
      </w:pPr>
      <w:rPr>
        <w:rFonts w:hint="default"/>
        <w:lang w:val="vi" w:eastAsia="en-US" w:bidi="ar-SA"/>
      </w:rPr>
    </w:lvl>
  </w:abstractNum>
  <w:abstractNum w:abstractNumId="2" w15:restartNumberingAfterBreak="0">
    <w:nsid w:val="39565453"/>
    <w:multiLevelType w:val="hybridMultilevel"/>
    <w:tmpl w:val="E0B643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5D2591"/>
    <w:multiLevelType w:val="hybridMultilevel"/>
    <w:tmpl w:val="E0E44FE2"/>
    <w:lvl w:ilvl="0" w:tplc="0BA4CD60">
      <w:numFmt w:val="bullet"/>
      <w:lvlText w:val="–"/>
      <w:lvlJc w:val="left"/>
      <w:pPr>
        <w:ind w:left="105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87FA056A">
      <w:numFmt w:val="bullet"/>
      <w:lvlText w:val="•"/>
      <w:lvlJc w:val="left"/>
      <w:pPr>
        <w:ind w:left="896" w:hanging="212"/>
      </w:pPr>
      <w:rPr>
        <w:rFonts w:hint="default"/>
        <w:lang w:val="vi" w:eastAsia="en-US" w:bidi="ar-SA"/>
      </w:rPr>
    </w:lvl>
    <w:lvl w:ilvl="2" w:tplc="3170168C">
      <w:numFmt w:val="bullet"/>
      <w:lvlText w:val="•"/>
      <w:lvlJc w:val="left"/>
      <w:pPr>
        <w:ind w:left="1692" w:hanging="212"/>
      </w:pPr>
      <w:rPr>
        <w:rFonts w:hint="default"/>
        <w:lang w:val="vi" w:eastAsia="en-US" w:bidi="ar-SA"/>
      </w:rPr>
    </w:lvl>
    <w:lvl w:ilvl="3" w:tplc="4C20E0A6">
      <w:numFmt w:val="bullet"/>
      <w:lvlText w:val="•"/>
      <w:lvlJc w:val="left"/>
      <w:pPr>
        <w:ind w:left="2488" w:hanging="212"/>
      </w:pPr>
      <w:rPr>
        <w:rFonts w:hint="default"/>
        <w:lang w:val="vi" w:eastAsia="en-US" w:bidi="ar-SA"/>
      </w:rPr>
    </w:lvl>
    <w:lvl w:ilvl="4" w:tplc="F084B388">
      <w:numFmt w:val="bullet"/>
      <w:lvlText w:val="•"/>
      <w:lvlJc w:val="left"/>
      <w:pPr>
        <w:ind w:left="3284" w:hanging="212"/>
      </w:pPr>
      <w:rPr>
        <w:rFonts w:hint="default"/>
        <w:lang w:val="vi" w:eastAsia="en-US" w:bidi="ar-SA"/>
      </w:rPr>
    </w:lvl>
    <w:lvl w:ilvl="5" w:tplc="1F44D6CE">
      <w:numFmt w:val="bullet"/>
      <w:lvlText w:val="•"/>
      <w:lvlJc w:val="left"/>
      <w:pPr>
        <w:ind w:left="4081" w:hanging="212"/>
      </w:pPr>
      <w:rPr>
        <w:rFonts w:hint="default"/>
        <w:lang w:val="vi" w:eastAsia="en-US" w:bidi="ar-SA"/>
      </w:rPr>
    </w:lvl>
    <w:lvl w:ilvl="6" w:tplc="43D6E8E0">
      <w:numFmt w:val="bullet"/>
      <w:lvlText w:val="•"/>
      <w:lvlJc w:val="left"/>
      <w:pPr>
        <w:ind w:left="4877" w:hanging="212"/>
      </w:pPr>
      <w:rPr>
        <w:rFonts w:hint="default"/>
        <w:lang w:val="vi" w:eastAsia="en-US" w:bidi="ar-SA"/>
      </w:rPr>
    </w:lvl>
    <w:lvl w:ilvl="7" w:tplc="763A1368">
      <w:numFmt w:val="bullet"/>
      <w:lvlText w:val="•"/>
      <w:lvlJc w:val="left"/>
      <w:pPr>
        <w:ind w:left="5673" w:hanging="212"/>
      </w:pPr>
      <w:rPr>
        <w:rFonts w:hint="default"/>
        <w:lang w:val="vi" w:eastAsia="en-US" w:bidi="ar-SA"/>
      </w:rPr>
    </w:lvl>
    <w:lvl w:ilvl="8" w:tplc="D4708856">
      <w:numFmt w:val="bullet"/>
      <w:lvlText w:val="•"/>
      <w:lvlJc w:val="left"/>
      <w:pPr>
        <w:ind w:left="6469" w:hanging="212"/>
      </w:pPr>
      <w:rPr>
        <w:rFonts w:hint="default"/>
        <w:lang w:val="vi" w:eastAsia="en-US" w:bidi="ar-SA"/>
      </w:rPr>
    </w:lvl>
  </w:abstractNum>
  <w:abstractNum w:abstractNumId="4" w15:restartNumberingAfterBreak="0">
    <w:nsid w:val="4CD01F99"/>
    <w:multiLevelType w:val="hybridMultilevel"/>
    <w:tmpl w:val="F14A24B0"/>
    <w:lvl w:ilvl="0" w:tplc="F9B06950">
      <w:numFmt w:val="bullet"/>
      <w:lvlText w:val="–"/>
      <w:lvlJc w:val="left"/>
      <w:pPr>
        <w:ind w:left="105" w:hanging="24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7C3473F4">
      <w:numFmt w:val="bullet"/>
      <w:lvlText w:val="•"/>
      <w:lvlJc w:val="left"/>
      <w:pPr>
        <w:ind w:left="896" w:hanging="240"/>
      </w:pPr>
      <w:rPr>
        <w:rFonts w:hint="default"/>
        <w:lang w:val="vi" w:eastAsia="en-US" w:bidi="ar-SA"/>
      </w:rPr>
    </w:lvl>
    <w:lvl w:ilvl="2" w:tplc="EFF4F0E6">
      <w:numFmt w:val="bullet"/>
      <w:lvlText w:val="•"/>
      <w:lvlJc w:val="left"/>
      <w:pPr>
        <w:ind w:left="1692" w:hanging="240"/>
      </w:pPr>
      <w:rPr>
        <w:rFonts w:hint="default"/>
        <w:lang w:val="vi" w:eastAsia="en-US" w:bidi="ar-SA"/>
      </w:rPr>
    </w:lvl>
    <w:lvl w:ilvl="3" w:tplc="7092EBE6">
      <w:numFmt w:val="bullet"/>
      <w:lvlText w:val="•"/>
      <w:lvlJc w:val="left"/>
      <w:pPr>
        <w:ind w:left="2488" w:hanging="240"/>
      </w:pPr>
      <w:rPr>
        <w:rFonts w:hint="default"/>
        <w:lang w:val="vi" w:eastAsia="en-US" w:bidi="ar-SA"/>
      </w:rPr>
    </w:lvl>
    <w:lvl w:ilvl="4" w:tplc="551809FC">
      <w:numFmt w:val="bullet"/>
      <w:lvlText w:val="•"/>
      <w:lvlJc w:val="left"/>
      <w:pPr>
        <w:ind w:left="3284" w:hanging="240"/>
      </w:pPr>
      <w:rPr>
        <w:rFonts w:hint="default"/>
        <w:lang w:val="vi" w:eastAsia="en-US" w:bidi="ar-SA"/>
      </w:rPr>
    </w:lvl>
    <w:lvl w:ilvl="5" w:tplc="7A9AECC2">
      <w:numFmt w:val="bullet"/>
      <w:lvlText w:val="•"/>
      <w:lvlJc w:val="left"/>
      <w:pPr>
        <w:ind w:left="4081" w:hanging="240"/>
      </w:pPr>
      <w:rPr>
        <w:rFonts w:hint="default"/>
        <w:lang w:val="vi" w:eastAsia="en-US" w:bidi="ar-SA"/>
      </w:rPr>
    </w:lvl>
    <w:lvl w:ilvl="6" w:tplc="81F04686">
      <w:numFmt w:val="bullet"/>
      <w:lvlText w:val="•"/>
      <w:lvlJc w:val="left"/>
      <w:pPr>
        <w:ind w:left="4877" w:hanging="240"/>
      </w:pPr>
      <w:rPr>
        <w:rFonts w:hint="default"/>
        <w:lang w:val="vi" w:eastAsia="en-US" w:bidi="ar-SA"/>
      </w:rPr>
    </w:lvl>
    <w:lvl w:ilvl="7" w:tplc="F710E010">
      <w:numFmt w:val="bullet"/>
      <w:lvlText w:val="•"/>
      <w:lvlJc w:val="left"/>
      <w:pPr>
        <w:ind w:left="5673" w:hanging="240"/>
      </w:pPr>
      <w:rPr>
        <w:rFonts w:hint="default"/>
        <w:lang w:val="vi" w:eastAsia="en-US" w:bidi="ar-SA"/>
      </w:rPr>
    </w:lvl>
    <w:lvl w:ilvl="8" w:tplc="705CF43E">
      <w:numFmt w:val="bullet"/>
      <w:lvlText w:val="•"/>
      <w:lvlJc w:val="left"/>
      <w:pPr>
        <w:ind w:left="6469" w:hanging="240"/>
      </w:pPr>
      <w:rPr>
        <w:rFonts w:hint="default"/>
        <w:lang w:val="vi" w:eastAsia="en-US" w:bidi="ar-SA"/>
      </w:rPr>
    </w:lvl>
  </w:abstractNum>
  <w:abstractNum w:abstractNumId="5" w15:restartNumberingAfterBreak="0">
    <w:nsid w:val="6A3D742D"/>
    <w:multiLevelType w:val="hybridMultilevel"/>
    <w:tmpl w:val="64905204"/>
    <w:lvl w:ilvl="0" w:tplc="EA54491C">
      <w:numFmt w:val="bullet"/>
      <w:lvlText w:val="–"/>
      <w:lvlJc w:val="left"/>
      <w:pPr>
        <w:ind w:left="105" w:hanging="19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0D3E7430">
      <w:numFmt w:val="bullet"/>
      <w:lvlText w:val="•"/>
      <w:lvlJc w:val="left"/>
      <w:pPr>
        <w:ind w:left="896" w:hanging="195"/>
      </w:pPr>
      <w:rPr>
        <w:rFonts w:hint="default"/>
        <w:lang w:val="vi" w:eastAsia="en-US" w:bidi="ar-SA"/>
      </w:rPr>
    </w:lvl>
    <w:lvl w:ilvl="2" w:tplc="C6CE56D6">
      <w:numFmt w:val="bullet"/>
      <w:lvlText w:val="•"/>
      <w:lvlJc w:val="left"/>
      <w:pPr>
        <w:ind w:left="1692" w:hanging="195"/>
      </w:pPr>
      <w:rPr>
        <w:rFonts w:hint="default"/>
        <w:lang w:val="vi" w:eastAsia="en-US" w:bidi="ar-SA"/>
      </w:rPr>
    </w:lvl>
    <w:lvl w:ilvl="3" w:tplc="EB7C9C44">
      <w:numFmt w:val="bullet"/>
      <w:lvlText w:val="•"/>
      <w:lvlJc w:val="left"/>
      <w:pPr>
        <w:ind w:left="2488" w:hanging="195"/>
      </w:pPr>
      <w:rPr>
        <w:rFonts w:hint="default"/>
        <w:lang w:val="vi" w:eastAsia="en-US" w:bidi="ar-SA"/>
      </w:rPr>
    </w:lvl>
    <w:lvl w:ilvl="4" w:tplc="8D4AB576">
      <w:numFmt w:val="bullet"/>
      <w:lvlText w:val="•"/>
      <w:lvlJc w:val="left"/>
      <w:pPr>
        <w:ind w:left="3284" w:hanging="195"/>
      </w:pPr>
      <w:rPr>
        <w:rFonts w:hint="default"/>
        <w:lang w:val="vi" w:eastAsia="en-US" w:bidi="ar-SA"/>
      </w:rPr>
    </w:lvl>
    <w:lvl w:ilvl="5" w:tplc="EA4281F6">
      <w:numFmt w:val="bullet"/>
      <w:lvlText w:val="•"/>
      <w:lvlJc w:val="left"/>
      <w:pPr>
        <w:ind w:left="4081" w:hanging="195"/>
      </w:pPr>
      <w:rPr>
        <w:rFonts w:hint="default"/>
        <w:lang w:val="vi" w:eastAsia="en-US" w:bidi="ar-SA"/>
      </w:rPr>
    </w:lvl>
    <w:lvl w:ilvl="6" w:tplc="22045CD2">
      <w:numFmt w:val="bullet"/>
      <w:lvlText w:val="•"/>
      <w:lvlJc w:val="left"/>
      <w:pPr>
        <w:ind w:left="4877" w:hanging="195"/>
      </w:pPr>
      <w:rPr>
        <w:rFonts w:hint="default"/>
        <w:lang w:val="vi" w:eastAsia="en-US" w:bidi="ar-SA"/>
      </w:rPr>
    </w:lvl>
    <w:lvl w:ilvl="7" w:tplc="763C6D3A">
      <w:numFmt w:val="bullet"/>
      <w:lvlText w:val="•"/>
      <w:lvlJc w:val="left"/>
      <w:pPr>
        <w:ind w:left="5673" w:hanging="195"/>
      </w:pPr>
      <w:rPr>
        <w:rFonts w:hint="default"/>
        <w:lang w:val="vi" w:eastAsia="en-US" w:bidi="ar-SA"/>
      </w:rPr>
    </w:lvl>
    <w:lvl w:ilvl="8" w:tplc="A718D7F2">
      <w:numFmt w:val="bullet"/>
      <w:lvlText w:val="•"/>
      <w:lvlJc w:val="left"/>
      <w:pPr>
        <w:ind w:left="6469" w:hanging="195"/>
      </w:pPr>
      <w:rPr>
        <w:rFonts w:hint="default"/>
        <w:lang w:val="vi" w:eastAsia="en-US" w:bidi="ar-SA"/>
      </w:rPr>
    </w:lvl>
  </w:abstractNum>
  <w:num w:numId="1" w16cid:durableId="131603507">
    <w:abstractNumId w:val="2"/>
  </w:num>
  <w:num w:numId="2" w16cid:durableId="115300318">
    <w:abstractNumId w:val="1"/>
  </w:num>
  <w:num w:numId="3" w16cid:durableId="485130127">
    <w:abstractNumId w:val="5"/>
  </w:num>
  <w:num w:numId="4" w16cid:durableId="586424005">
    <w:abstractNumId w:val="3"/>
  </w:num>
  <w:num w:numId="5" w16cid:durableId="2085763753">
    <w:abstractNumId w:val="4"/>
  </w:num>
  <w:num w:numId="6" w16cid:durableId="16946482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644A"/>
    <w:rsid w:val="00025974"/>
    <w:rsid w:val="000477D4"/>
    <w:rsid w:val="00065C53"/>
    <w:rsid w:val="000A2EEF"/>
    <w:rsid w:val="000B01A8"/>
    <w:rsid w:val="00127809"/>
    <w:rsid w:val="00143937"/>
    <w:rsid w:val="001F2C11"/>
    <w:rsid w:val="001F43FC"/>
    <w:rsid w:val="002012F0"/>
    <w:rsid w:val="002162A8"/>
    <w:rsid w:val="00230B91"/>
    <w:rsid w:val="00256A03"/>
    <w:rsid w:val="0027644A"/>
    <w:rsid w:val="0029031D"/>
    <w:rsid w:val="002B38AD"/>
    <w:rsid w:val="002B3D5D"/>
    <w:rsid w:val="002D3E6C"/>
    <w:rsid w:val="002F557A"/>
    <w:rsid w:val="00316056"/>
    <w:rsid w:val="003326B7"/>
    <w:rsid w:val="003519B8"/>
    <w:rsid w:val="00351A21"/>
    <w:rsid w:val="0035683C"/>
    <w:rsid w:val="00360362"/>
    <w:rsid w:val="003773D6"/>
    <w:rsid w:val="00385900"/>
    <w:rsid w:val="003A3CE5"/>
    <w:rsid w:val="003B6712"/>
    <w:rsid w:val="0041398B"/>
    <w:rsid w:val="004B76DB"/>
    <w:rsid w:val="004C2D90"/>
    <w:rsid w:val="004E5FBE"/>
    <w:rsid w:val="00527889"/>
    <w:rsid w:val="0058153F"/>
    <w:rsid w:val="005A2079"/>
    <w:rsid w:val="005C11B9"/>
    <w:rsid w:val="005D58AE"/>
    <w:rsid w:val="0060365C"/>
    <w:rsid w:val="00626E5B"/>
    <w:rsid w:val="00630E65"/>
    <w:rsid w:val="00661B69"/>
    <w:rsid w:val="006B52F1"/>
    <w:rsid w:val="006D6932"/>
    <w:rsid w:val="0071216B"/>
    <w:rsid w:val="00747C0E"/>
    <w:rsid w:val="007A0B62"/>
    <w:rsid w:val="007A14FA"/>
    <w:rsid w:val="007A5052"/>
    <w:rsid w:val="007C2CD7"/>
    <w:rsid w:val="007D3B08"/>
    <w:rsid w:val="007F197C"/>
    <w:rsid w:val="00843827"/>
    <w:rsid w:val="0084504B"/>
    <w:rsid w:val="00847631"/>
    <w:rsid w:val="008501DE"/>
    <w:rsid w:val="008B51E6"/>
    <w:rsid w:val="00903F4E"/>
    <w:rsid w:val="00911CA7"/>
    <w:rsid w:val="00944C3C"/>
    <w:rsid w:val="00952D00"/>
    <w:rsid w:val="009D5EBC"/>
    <w:rsid w:val="00A116A8"/>
    <w:rsid w:val="00A347F2"/>
    <w:rsid w:val="00A46033"/>
    <w:rsid w:val="00A60823"/>
    <w:rsid w:val="00A724D1"/>
    <w:rsid w:val="00A73CD5"/>
    <w:rsid w:val="00A73CE1"/>
    <w:rsid w:val="00A9173C"/>
    <w:rsid w:val="00AA323E"/>
    <w:rsid w:val="00AF474F"/>
    <w:rsid w:val="00AF74FC"/>
    <w:rsid w:val="00B061BC"/>
    <w:rsid w:val="00B17296"/>
    <w:rsid w:val="00B22A17"/>
    <w:rsid w:val="00B47AA2"/>
    <w:rsid w:val="00B71B23"/>
    <w:rsid w:val="00B832B8"/>
    <w:rsid w:val="00B85031"/>
    <w:rsid w:val="00BB76DD"/>
    <w:rsid w:val="00BC160D"/>
    <w:rsid w:val="00BC2B4B"/>
    <w:rsid w:val="00BD5626"/>
    <w:rsid w:val="00C12EF0"/>
    <w:rsid w:val="00C26231"/>
    <w:rsid w:val="00C60DF4"/>
    <w:rsid w:val="00C829DF"/>
    <w:rsid w:val="00D32663"/>
    <w:rsid w:val="00D46E9C"/>
    <w:rsid w:val="00D54693"/>
    <w:rsid w:val="00D5672A"/>
    <w:rsid w:val="00D8079B"/>
    <w:rsid w:val="00D9244B"/>
    <w:rsid w:val="00D96AB8"/>
    <w:rsid w:val="00DA0EF1"/>
    <w:rsid w:val="00DC6976"/>
    <w:rsid w:val="00DE2389"/>
    <w:rsid w:val="00DF79B5"/>
    <w:rsid w:val="00E25E7F"/>
    <w:rsid w:val="00E54E8D"/>
    <w:rsid w:val="00E571AD"/>
    <w:rsid w:val="00E64F67"/>
    <w:rsid w:val="00E6556F"/>
    <w:rsid w:val="00E65913"/>
    <w:rsid w:val="00E65AFF"/>
    <w:rsid w:val="00EA6F41"/>
    <w:rsid w:val="00EF1193"/>
    <w:rsid w:val="00EF1A43"/>
    <w:rsid w:val="00F00397"/>
    <w:rsid w:val="00F42F7C"/>
    <w:rsid w:val="00F50FB8"/>
    <w:rsid w:val="00F6530B"/>
    <w:rsid w:val="00FF62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EE747CA"/>
  <w15:chartTrackingRefBased/>
  <w15:docId w15:val="{BD69591D-75A8-497B-A4A1-58265336F2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644A"/>
    <w:pPr>
      <w:spacing w:after="0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uiPriority w:val="39"/>
    <w:rsid w:val="0027644A"/>
    <w:pPr>
      <w:spacing w:after="0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F74FC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0B01A8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791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9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20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0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48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32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6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13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5</Pages>
  <Words>1002</Words>
  <Characters>5715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8-05T16:58:00Z</dcterms:created>
  <dcterms:modified xsi:type="dcterms:W3CDTF">2023-08-09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